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317" r:id="rId2"/>
    <p:sldId id="280" r:id="rId3"/>
    <p:sldId id="281" r:id="rId4"/>
    <p:sldId id="279" r:id="rId5"/>
    <p:sldId id="307" r:id="rId6"/>
    <p:sldId id="318" r:id="rId7"/>
    <p:sldId id="308" r:id="rId8"/>
    <p:sldId id="309" r:id="rId9"/>
    <p:sldId id="313" r:id="rId10"/>
    <p:sldId id="314" r:id="rId11"/>
    <p:sldId id="315" r:id="rId12"/>
    <p:sldId id="322" r:id="rId13"/>
    <p:sldId id="323" r:id="rId14"/>
    <p:sldId id="329" r:id="rId15"/>
    <p:sldId id="331" r:id="rId16"/>
    <p:sldId id="332" r:id="rId17"/>
    <p:sldId id="311" r:id="rId18"/>
    <p:sldId id="320" r:id="rId19"/>
    <p:sldId id="333" r:id="rId20"/>
    <p:sldId id="321" r:id="rId21"/>
    <p:sldId id="334" r:id="rId22"/>
    <p:sldId id="335" r:id="rId23"/>
    <p:sldId id="312" r:id="rId24"/>
    <p:sldId id="324" r:id="rId25"/>
    <p:sldId id="327" r:id="rId26"/>
    <p:sldId id="336" r:id="rId27"/>
    <p:sldId id="340" r:id="rId28"/>
    <p:sldId id="337" r:id="rId29"/>
    <p:sldId id="319" r:id="rId30"/>
    <p:sldId id="338" r:id="rId31"/>
    <p:sldId id="339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47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721" autoAdjust="0"/>
    <p:restoredTop sz="94404" autoAdjust="0"/>
  </p:normalViewPr>
  <p:slideViewPr>
    <p:cSldViewPr snapToGrid="0">
      <p:cViewPr varScale="1">
        <p:scale>
          <a:sx n="66" d="100"/>
          <a:sy n="66" d="100"/>
        </p:scale>
        <p:origin x="133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D1F9E6-DA5E-42D7-BAE7-BCC256FA8400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6C873-92AB-4CFB-8A80-05985F8C6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399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C29EC-AAA2-43FE-90F4-5F4A70588D98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6B328-610F-45B3-BA43-084A92D311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044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017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2254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,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692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5,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16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159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我将从以下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五个方面介绍我的研究工作，分别是研究的背景和意义，本文的主要工作，然后介绍方法部分，包括人脸点云序列融合方法和三维人脸识别方法，最后对本文工作进行总结和展望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199108-E0C9-4021-A58F-5A55318E625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226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介绍研究的背景和意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163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输入是所有蓝色视角下的一张图，以及红色视角，输出是红色视角下的图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5353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480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508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44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57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整个场景限制在一个立方体中，将立方体体素化，格点送入预训练的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网络中，取第四层的输出。如果直接这样做，首先内存开销很大，其次是不具有几何信息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496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AA1F5-4A84-4534-B649-F76CED801E86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79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B1DC6-DB3E-453B-8801-739FFBE2E7BF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4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0F484-942D-4547-AF22-AAE6944534EB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709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87D33-85CB-4FFA-8DD3-2B26AFDFF7FA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846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22B6F-2DE7-420D-8AB3-1A614953CE4C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138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D41E3-5FBA-4BBA-9133-9D9EBA7854E8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41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A796-0C46-48D2-9B60-DCE22206A738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200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3194D-5237-4223-AD16-635F46357C58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643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C649-3824-46D9-8C30-DCBB2E14462D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392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</a:t>
            </a:r>
            <a:r>
              <a:rPr lang="zh-CN" altLang="en-US" dirty="0" smtClean="0"/>
              <a:t>级</a:t>
            </a:r>
          </a:p>
          <a:p>
            <a:pPr lvl="4"/>
            <a:r>
              <a:rPr lang="zh-CN" altLang="en-US" dirty="0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BACEF-F9C9-451C-ABA3-748B83C665D8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32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69E8B-8FFB-41CA-954B-92C2D0A5D7FA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465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C2DB9-DF23-42C0-A25E-030E4C1FC25A}" type="datetime1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415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0.wmf"/><Relationship Id="rId5" Type="http://schemas.openxmlformats.org/officeDocument/2006/relationships/image" Target="../media/image14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2A96839-B92D-4CAF-BBE5-B96ADC990213}"/>
              </a:ext>
            </a:extLst>
          </p:cNvPr>
          <p:cNvSpPr/>
          <p:nvPr/>
        </p:nvSpPr>
        <p:spPr>
          <a:xfrm>
            <a:off x="0" y="2046514"/>
            <a:ext cx="9144000" cy="3004457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EDD3618-E7C7-4E1E-8849-A26EBBB6B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42" y="611301"/>
            <a:ext cx="560567" cy="55727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2C894BD-91C8-4201-96E3-4D575F247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228" y="611301"/>
            <a:ext cx="1528462" cy="55727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67D8075-8B5B-4447-8830-6272F41B1328}"/>
              </a:ext>
            </a:extLst>
          </p:cNvPr>
          <p:cNvSpPr txBox="1"/>
          <p:nvPr/>
        </p:nvSpPr>
        <p:spPr>
          <a:xfrm>
            <a:off x="324695" y="2360441"/>
            <a:ext cx="84946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辐射场的快速新视图合成系统的</a:t>
            </a:r>
            <a:endParaRPr lang="en-US" altLang="zh-CN" sz="36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与</a:t>
            </a:r>
            <a:r>
              <a:rPr lang="zh-CN" altLang="en-US" sz="36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en-US" altLang="zh-CN" sz="3600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1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 Fast Novel View Synthesis System </a:t>
            </a:r>
          </a:p>
          <a:p>
            <a:pPr algn="ctr"/>
            <a:r>
              <a:rPr lang="en-US" altLang="zh-CN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ed on Neural Radiance Fields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EF59FE7-AA78-4BFA-B71F-615C4BCDFDE4}"/>
              </a:ext>
            </a:extLst>
          </p:cNvPr>
          <p:cNvGrpSpPr/>
          <p:nvPr/>
        </p:nvGrpSpPr>
        <p:grpSpPr>
          <a:xfrm>
            <a:off x="1176136" y="4405764"/>
            <a:ext cx="7253394" cy="369332"/>
            <a:chOff x="1210334" y="4013886"/>
            <a:chExt cx="7253394" cy="3693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6E16DB28-E7CC-4C57-BA64-E39AC40A8E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0334" y="4041418"/>
              <a:ext cx="355125" cy="278756"/>
            </a:xfrm>
            <a:custGeom>
              <a:avLst/>
              <a:gdLst>
                <a:gd name="T0" fmla="*/ 534 w 2878"/>
                <a:gd name="T1" fmla="*/ 1131 h 2253"/>
                <a:gd name="T2" fmla="*/ 534 w 2878"/>
                <a:gd name="T3" fmla="*/ 1973 h 2253"/>
                <a:gd name="T4" fmla="*/ 1439 w 2878"/>
                <a:gd name="T5" fmla="*/ 2253 h 2253"/>
                <a:gd name="T6" fmla="*/ 2344 w 2878"/>
                <a:gd name="T7" fmla="*/ 1973 h 2253"/>
                <a:gd name="T8" fmla="*/ 2344 w 2878"/>
                <a:gd name="T9" fmla="*/ 1131 h 2253"/>
                <a:gd name="T10" fmla="*/ 1439 w 2878"/>
                <a:gd name="T11" fmla="*/ 1611 h 2253"/>
                <a:gd name="T12" fmla="*/ 534 w 2878"/>
                <a:gd name="T13" fmla="*/ 1131 h 2253"/>
                <a:gd name="T14" fmla="*/ 2706 w 2878"/>
                <a:gd name="T15" fmla="*/ 1195 h 2253"/>
                <a:gd name="T16" fmla="*/ 2706 w 2878"/>
                <a:gd name="T17" fmla="*/ 805 h 2253"/>
                <a:gd name="T18" fmla="*/ 2878 w 2878"/>
                <a:gd name="T19" fmla="*/ 724 h 2253"/>
                <a:gd name="T20" fmla="*/ 1439 w 2878"/>
                <a:gd name="T21" fmla="*/ 0 h 2253"/>
                <a:gd name="T22" fmla="*/ 0 w 2878"/>
                <a:gd name="T23" fmla="*/ 715 h 2253"/>
                <a:gd name="T24" fmla="*/ 1439 w 2878"/>
                <a:gd name="T25" fmla="*/ 1430 h 2253"/>
                <a:gd name="T26" fmla="*/ 2525 w 2878"/>
                <a:gd name="T27" fmla="*/ 887 h 2253"/>
                <a:gd name="T28" fmla="*/ 2525 w 2878"/>
                <a:gd name="T29" fmla="*/ 1185 h 2253"/>
                <a:gd name="T30" fmla="*/ 2434 w 2878"/>
                <a:gd name="T31" fmla="*/ 1339 h 2253"/>
                <a:gd name="T32" fmla="*/ 2615 w 2878"/>
                <a:gd name="T33" fmla="*/ 1520 h 2253"/>
                <a:gd name="T34" fmla="*/ 2796 w 2878"/>
                <a:gd name="T35" fmla="*/ 1339 h 2253"/>
                <a:gd name="T36" fmla="*/ 2706 w 2878"/>
                <a:gd name="T37" fmla="*/ 1195 h 2253"/>
                <a:gd name="T38" fmla="*/ 2706 w 2878"/>
                <a:gd name="T39" fmla="*/ 1195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78" h="2253">
                  <a:moveTo>
                    <a:pt x="534" y="1131"/>
                  </a:moveTo>
                  <a:cubicBezTo>
                    <a:pt x="534" y="1973"/>
                    <a:pt x="534" y="1973"/>
                    <a:pt x="534" y="1973"/>
                  </a:cubicBezTo>
                  <a:cubicBezTo>
                    <a:pt x="778" y="2145"/>
                    <a:pt x="1095" y="2253"/>
                    <a:pt x="1439" y="2253"/>
                  </a:cubicBezTo>
                  <a:cubicBezTo>
                    <a:pt x="1783" y="2253"/>
                    <a:pt x="2100" y="2145"/>
                    <a:pt x="2344" y="1973"/>
                  </a:cubicBezTo>
                  <a:cubicBezTo>
                    <a:pt x="2344" y="1131"/>
                    <a:pt x="2344" y="1131"/>
                    <a:pt x="2344" y="1131"/>
                  </a:cubicBezTo>
                  <a:cubicBezTo>
                    <a:pt x="1439" y="1611"/>
                    <a:pt x="1439" y="1611"/>
                    <a:pt x="1439" y="1611"/>
                  </a:cubicBezTo>
                  <a:cubicBezTo>
                    <a:pt x="534" y="1131"/>
                    <a:pt x="534" y="1131"/>
                    <a:pt x="534" y="1131"/>
                  </a:cubicBezTo>
                  <a:close/>
                  <a:moveTo>
                    <a:pt x="2706" y="1195"/>
                  </a:moveTo>
                  <a:cubicBezTo>
                    <a:pt x="2706" y="805"/>
                    <a:pt x="2706" y="805"/>
                    <a:pt x="2706" y="805"/>
                  </a:cubicBezTo>
                  <a:cubicBezTo>
                    <a:pt x="2878" y="724"/>
                    <a:pt x="2878" y="724"/>
                    <a:pt x="2878" y="724"/>
                  </a:cubicBezTo>
                  <a:cubicBezTo>
                    <a:pt x="1439" y="0"/>
                    <a:pt x="1439" y="0"/>
                    <a:pt x="1439" y="0"/>
                  </a:cubicBezTo>
                  <a:cubicBezTo>
                    <a:pt x="0" y="715"/>
                    <a:pt x="0" y="715"/>
                    <a:pt x="0" y="715"/>
                  </a:cubicBezTo>
                  <a:cubicBezTo>
                    <a:pt x="1439" y="1430"/>
                    <a:pt x="1439" y="1430"/>
                    <a:pt x="1439" y="1430"/>
                  </a:cubicBezTo>
                  <a:cubicBezTo>
                    <a:pt x="2525" y="887"/>
                    <a:pt x="2525" y="887"/>
                    <a:pt x="2525" y="887"/>
                  </a:cubicBezTo>
                  <a:cubicBezTo>
                    <a:pt x="2525" y="1185"/>
                    <a:pt x="2525" y="1185"/>
                    <a:pt x="2525" y="1185"/>
                  </a:cubicBezTo>
                  <a:cubicBezTo>
                    <a:pt x="2471" y="1213"/>
                    <a:pt x="2434" y="1276"/>
                    <a:pt x="2434" y="1339"/>
                  </a:cubicBezTo>
                  <a:cubicBezTo>
                    <a:pt x="2434" y="1439"/>
                    <a:pt x="2516" y="1520"/>
                    <a:pt x="2615" y="1520"/>
                  </a:cubicBezTo>
                  <a:cubicBezTo>
                    <a:pt x="2715" y="1520"/>
                    <a:pt x="2796" y="1439"/>
                    <a:pt x="2796" y="1339"/>
                  </a:cubicBezTo>
                  <a:cubicBezTo>
                    <a:pt x="2796" y="1285"/>
                    <a:pt x="2760" y="1222"/>
                    <a:pt x="2706" y="1195"/>
                  </a:cubicBezTo>
                  <a:cubicBezTo>
                    <a:pt x="2706" y="1195"/>
                    <a:pt x="2706" y="1195"/>
                    <a:pt x="2706" y="1195"/>
                  </a:cubicBezTo>
                  <a:close/>
                </a:path>
              </a:pathLst>
            </a:custGeom>
            <a:solidFill>
              <a:srgbClr val="DD4E4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097914A-9B92-4087-B139-D8ECCE785653}"/>
                </a:ext>
              </a:extLst>
            </p:cNvPr>
            <p:cNvSpPr txBox="1"/>
            <p:nvPr/>
          </p:nvSpPr>
          <p:spPr>
            <a:xfrm>
              <a:off x="1572098" y="4013886"/>
              <a:ext cx="6891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申请人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周晓豪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业：工程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技术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号：</a:t>
              </a:r>
              <a:r>
                <a: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14904</a:t>
              </a:r>
              <a:endParaRPr lang="zh-CN" altLang="en-US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CAC3D1CB-8E2A-4F52-B65B-A817C03B7C9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36" r="997" b="18317"/>
          <a:stretch/>
        </p:blipFill>
        <p:spPr>
          <a:xfrm>
            <a:off x="6639" y="1239021"/>
            <a:ext cx="9137361" cy="4197966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968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07"/>
    </mc:Choice>
    <mc:Fallback xmlns="">
      <p:transition spd="slow" advTm="980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1074198"/>
            <a:ext cx="6749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观的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想法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能提取到物体的几何信息？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省一个网络的开销。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61711" y="1636657"/>
            <a:ext cx="7934505" cy="2448301"/>
            <a:chOff x="1161711" y="2231740"/>
            <a:chExt cx="7934505" cy="2448301"/>
          </a:xfrm>
        </p:grpSpPr>
        <p:grpSp>
          <p:nvGrpSpPr>
            <p:cNvPr id="493" name="组合 492"/>
            <p:cNvGrpSpPr>
              <a:grpSpLocks noChangeAspect="1"/>
            </p:cNvGrpSpPr>
            <p:nvPr/>
          </p:nvGrpSpPr>
          <p:grpSpPr>
            <a:xfrm>
              <a:off x="1161711" y="2231740"/>
              <a:ext cx="7934505" cy="2448301"/>
              <a:chOff x="966497" y="2006736"/>
              <a:chExt cx="8461731" cy="2610984"/>
            </a:xfrm>
          </p:grpSpPr>
          <p:pic>
            <p:nvPicPr>
              <p:cNvPr id="494" name="图片 493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28" t="5367" r="59198" b="61051"/>
              <a:stretch/>
            </p:blipFill>
            <p:spPr>
              <a:xfrm>
                <a:off x="2968670" y="2006736"/>
                <a:ext cx="1308923" cy="1089611"/>
              </a:xfrm>
              <a:prstGeom prst="rect">
                <a:avLst/>
              </a:prstGeom>
            </p:spPr>
          </p:pic>
          <p:grpSp>
            <p:nvGrpSpPr>
              <p:cNvPr id="495" name="组合 494"/>
              <p:cNvGrpSpPr>
                <a:grpSpLocks noChangeAspect="1"/>
              </p:cNvGrpSpPr>
              <p:nvPr/>
            </p:nvGrpSpPr>
            <p:grpSpPr>
              <a:xfrm>
                <a:off x="966497" y="2537460"/>
                <a:ext cx="8461731" cy="2080260"/>
                <a:chOff x="1508482" y="2754915"/>
                <a:chExt cx="7484218" cy="1483710"/>
              </a:xfrm>
            </p:grpSpPr>
            <p:cxnSp>
              <p:nvCxnSpPr>
                <p:cNvPr id="496" name="直接连接符 495"/>
                <p:cNvCxnSpPr>
                  <a:cxnSpLocks/>
                </p:cNvCxnSpPr>
                <p:nvPr/>
              </p:nvCxnSpPr>
              <p:spPr>
                <a:xfrm flipV="1">
                  <a:off x="5177559" y="2987076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>
                  <a:cxnSpLocks/>
                </p:cNvCxnSpPr>
                <p:nvPr/>
              </p:nvCxnSpPr>
              <p:spPr>
                <a:xfrm flipV="1">
                  <a:off x="4541123" y="3745551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连接符 497"/>
                <p:cNvCxnSpPr/>
                <p:nvPr/>
              </p:nvCxnSpPr>
              <p:spPr>
                <a:xfrm flipV="1">
                  <a:off x="5821829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连接符 498"/>
                <p:cNvCxnSpPr>
                  <a:cxnSpLocks/>
                </p:cNvCxnSpPr>
                <p:nvPr/>
              </p:nvCxnSpPr>
              <p:spPr>
                <a:xfrm>
                  <a:off x="4535924" y="3103679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0" name="直接连接符 499"/>
                <p:cNvCxnSpPr/>
                <p:nvPr/>
              </p:nvCxnSpPr>
              <p:spPr>
                <a:xfrm flipV="1">
                  <a:off x="4535924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1" name="直接连接符 500"/>
                <p:cNvCxnSpPr>
                  <a:cxnSpLocks/>
                </p:cNvCxnSpPr>
                <p:nvPr/>
              </p:nvCxnSpPr>
              <p:spPr>
                <a:xfrm flipV="1">
                  <a:off x="5117810" y="3103679"/>
                  <a:ext cx="704020" cy="2165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2" name="直接连接符 501"/>
                <p:cNvCxnSpPr>
                  <a:cxnSpLocks/>
                </p:cNvCxnSpPr>
                <p:nvPr/>
              </p:nvCxnSpPr>
              <p:spPr>
                <a:xfrm>
                  <a:off x="5179189" y="2987076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3" name="直接连接符 502"/>
                <p:cNvCxnSpPr>
                  <a:cxnSpLocks/>
                </p:cNvCxnSpPr>
                <p:nvPr/>
              </p:nvCxnSpPr>
              <p:spPr>
                <a:xfrm flipV="1">
                  <a:off x="4540909" y="2987076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4" name="直接连接符 503"/>
                <p:cNvCxnSpPr>
                  <a:cxnSpLocks/>
                </p:cNvCxnSpPr>
                <p:nvPr/>
              </p:nvCxnSpPr>
              <p:spPr>
                <a:xfrm>
                  <a:off x="5181753" y="3744847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05" name="图片 504">
                  <a:extLst>
                    <a:ext uri="{FF2B5EF4-FFF2-40B4-BE49-F238E27FC236}">
                      <a16:creationId xmlns:a16="http://schemas.microsoft.com/office/drawing/2014/main" id="{EBB9F0E6-3B55-4FC9-8893-67E9F25AD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05515" y="3320262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06" name="图片 505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9FF7FC5F-BD56-433C-B6A2-FD7818A56A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4266333" y="3605942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07" name="直接箭头连接符 506"/>
                <p:cNvCxnSpPr>
                  <a:cxnSpLocks/>
                </p:cNvCxnSpPr>
                <p:nvPr/>
              </p:nvCxnSpPr>
              <p:spPr>
                <a:xfrm flipH="1" flipV="1">
                  <a:off x="4766578" y="3403014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08" name="椭圆 507"/>
                <p:cNvSpPr/>
                <p:nvPr/>
              </p:nvSpPr>
              <p:spPr>
                <a:xfrm rot="3075135">
                  <a:off x="4977367" y="3455050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09" name="椭圆 508"/>
                <p:cNvSpPr/>
                <p:nvPr/>
              </p:nvSpPr>
              <p:spPr>
                <a:xfrm rot="3075135">
                  <a:off x="5079420" y="3490719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10" name="椭圆 509"/>
                <p:cNvSpPr/>
                <p:nvPr/>
              </p:nvSpPr>
              <p:spPr>
                <a:xfrm rot="3075135">
                  <a:off x="5162707" y="3518076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11" name="椭圆 510"/>
                <p:cNvSpPr/>
                <p:nvPr/>
              </p:nvSpPr>
              <p:spPr>
                <a:xfrm rot="3075135">
                  <a:off x="5236091" y="3547727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12" name="直接连接符 511"/>
                <p:cNvCxnSpPr>
                  <a:cxnSpLocks/>
                </p:cNvCxnSpPr>
                <p:nvPr/>
              </p:nvCxnSpPr>
              <p:spPr>
                <a:xfrm>
                  <a:off x="4537699" y="3903006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4" name="直接连接符 513"/>
                <p:cNvCxnSpPr/>
                <p:nvPr/>
              </p:nvCxnSpPr>
              <p:spPr>
                <a:xfrm flipV="1">
                  <a:off x="5107271" y="3903408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15" name="图片 514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E910EEE5-A936-479E-A1AA-24ADDE623E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5451529" y="3467417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16" name="组合 515">
                  <a:extLst>
                    <a:ext uri="{FF2B5EF4-FFF2-40B4-BE49-F238E27FC236}">
                      <a16:creationId xmlns:a16="http://schemas.microsoft.com/office/drawing/2014/main" id="{9D54E7B8-73B7-4E9A-B015-8D2CE1842147}"/>
                    </a:ext>
                  </a:extLst>
                </p:cNvPr>
                <p:cNvGrpSpPr/>
                <p:nvPr/>
              </p:nvGrpSpPr>
              <p:grpSpPr>
                <a:xfrm rot="19486099">
                  <a:off x="3989570" y="4022428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9" name="直接连接符 608">
                    <a:extLst>
                      <a:ext uri="{FF2B5EF4-FFF2-40B4-BE49-F238E27FC236}">
                        <a16:creationId xmlns:a16="http://schemas.microsoft.com/office/drawing/2014/main" id="{85D5788C-F0CD-4FD1-82EA-F80A90652E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0" name="弧形 609">
                    <a:extLst>
                      <a:ext uri="{FF2B5EF4-FFF2-40B4-BE49-F238E27FC236}">
                        <a16:creationId xmlns:a16="http://schemas.microsoft.com/office/drawing/2014/main" id="{FB511D65-F0CB-4AA2-AA4D-701897A1F8E9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11" name="直接连接符 610">
                    <a:extLst>
                      <a:ext uri="{FF2B5EF4-FFF2-40B4-BE49-F238E27FC236}">
                        <a16:creationId xmlns:a16="http://schemas.microsoft.com/office/drawing/2014/main" id="{AAE63652-8106-4835-BA34-4738B43056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7" name="组合 516">
                  <a:extLst>
                    <a:ext uri="{FF2B5EF4-FFF2-40B4-BE49-F238E27FC236}">
                      <a16:creationId xmlns:a16="http://schemas.microsoft.com/office/drawing/2014/main" id="{20BB0197-6DF5-4592-9FF3-4EA1C33CF211}"/>
                    </a:ext>
                  </a:extLst>
                </p:cNvPr>
                <p:cNvGrpSpPr/>
                <p:nvPr/>
              </p:nvGrpSpPr>
              <p:grpSpPr>
                <a:xfrm rot="11708264">
                  <a:off x="6208239" y="386846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6" name="直接连接符 605">
                    <a:extLst>
                      <a:ext uri="{FF2B5EF4-FFF2-40B4-BE49-F238E27FC236}">
                        <a16:creationId xmlns:a16="http://schemas.microsoft.com/office/drawing/2014/main" id="{65E481A2-DADB-414C-B2F4-705DADE144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7" name="弧形 606">
                    <a:extLst>
                      <a:ext uri="{FF2B5EF4-FFF2-40B4-BE49-F238E27FC236}">
                        <a16:creationId xmlns:a16="http://schemas.microsoft.com/office/drawing/2014/main" id="{D8EDC520-D6B7-4755-AF68-B7484EB2F3E3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8" name="直接连接符 607">
                    <a:extLst>
                      <a:ext uri="{FF2B5EF4-FFF2-40B4-BE49-F238E27FC236}">
                        <a16:creationId xmlns:a16="http://schemas.microsoft.com/office/drawing/2014/main" id="{7C7940CF-53F2-40B6-9210-21C27B8DCE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18" name="直接连接符 517">
                  <a:extLst>
                    <a:ext uri="{FF2B5EF4-FFF2-40B4-BE49-F238E27FC236}">
                      <a16:creationId xmlns:a16="http://schemas.microsoft.com/office/drawing/2014/main" id="{8E207784-EDEF-4E2E-8FF7-CF34915F37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04439" y="2987076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>
                  <a:extLst>
                    <a:ext uri="{FF2B5EF4-FFF2-40B4-BE49-F238E27FC236}">
                      <a16:creationId xmlns:a16="http://schemas.microsoft.com/office/drawing/2014/main" id="{5754F2E2-9464-4067-8895-680EA66BEB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68003" y="3745551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连接符 519">
                  <a:extLst>
                    <a:ext uri="{FF2B5EF4-FFF2-40B4-BE49-F238E27FC236}">
                      <a16:creationId xmlns:a16="http://schemas.microsoft.com/office/drawing/2014/main" id="{E9C5B81C-8143-4568-A92A-451EEDE16061}"/>
                    </a:ext>
                  </a:extLst>
                </p:cNvPr>
                <p:cNvCxnSpPr/>
                <p:nvPr/>
              </p:nvCxnSpPr>
              <p:spPr>
                <a:xfrm flipV="1">
                  <a:off x="8448709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连接符 520">
                  <a:extLst>
                    <a:ext uri="{FF2B5EF4-FFF2-40B4-BE49-F238E27FC236}">
                      <a16:creationId xmlns:a16="http://schemas.microsoft.com/office/drawing/2014/main" id="{C21993DB-D7E9-45F0-A005-10F6948BF6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62804" y="3103679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2" name="直接连接符 521">
                  <a:extLst>
                    <a:ext uri="{FF2B5EF4-FFF2-40B4-BE49-F238E27FC236}">
                      <a16:creationId xmlns:a16="http://schemas.microsoft.com/office/drawing/2014/main" id="{31CC6C4A-0476-4A8B-B6D1-2F25C67CF323}"/>
                    </a:ext>
                  </a:extLst>
                </p:cNvPr>
                <p:cNvCxnSpPr/>
                <p:nvPr/>
              </p:nvCxnSpPr>
              <p:spPr>
                <a:xfrm flipV="1">
                  <a:off x="7162804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3" name="直接连接符 522">
                  <a:extLst>
                    <a:ext uri="{FF2B5EF4-FFF2-40B4-BE49-F238E27FC236}">
                      <a16:creationId xmlns:a16="http://schemas.microsoft.com/office/drawing/2014/main" id="{03FA0AC6-ADC1-4627-A75D-32735324D9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744690" y="3103679"/>
                  <a:ext cx="704020" cy="2165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4" name="直接连接符 523">
                  <a:extLst>
                    <a:ext uri="{FF2B5EF4-FFF2-40B4-BE49-F238E27FC236}">
                      <a16:creationId xmlns:a16="http://schemas.microsoft.com/office/drawing/2014/main" id="{E97535CF-4ED5-49A6-8612-9CF4C714D8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06069" y="2987076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5" name="直接连接符 524">
                  <a:extLst>
                    <a:ext uri="{FF2B5EF4-FFF2-40B4-BE49-F238E27FC236}">
                      <a16:creationId xmlns:a16="http://schemas.microsoft.com/office/drawing/2014/main" id="{98DE560A-99C4-407E-B860-167E4FED3D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67790" y="2987076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直接连接符 525">
                  <a:extLst>
                    <a:ext uri="{FF2B5EF4-FFF2-40B4-BE49-F238E27FC236}">
                      <a16:creationId xmlns:a16="http://schemas.microsoft.com/office/drawing/2014/main" id="{15EBB47C-C4E8-43FA-8703-4C3B943DEE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08633" y="3744847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27" name="图片 526">
                  <a:extLst>
                    <a:ext uri="{FF2B5EF4-FFF2-40B4-BE49-F238E27FC236}">
                      <a16:creationId xmlns:a16="http://schemas.microsoft.com/office/drawing/2014/main" id="{0B7F85FB-FF7C-42CA-881D-B7D53D31D1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2395" y="3320262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28" name="图片 527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638A06A3-AFDA-4DB2-AA7E-1ECAD35061B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6893213" y="3605942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29" name="直接箭头连接符 528">
                  <a:extLst>
                    <a:ext uri="{FF2B5EF4-FFF2-40B4-BE49-F238E27FC236}">
                      <a16:creationId xmlns:a16="http://schemas.microsoft.com/office/drawing/2014/main" id="{3A63FD51-D030-4BCA-9D40-457D2138F3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393458" y="3403014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>
                  <a:extLst>
                    <a:ext uri="{FF2B5EF4-FFF2-40B4-BE49-F238E27FC236}">
                      <a16:creationId xmlns:a16="http://schemas.microsoft.com/office/drawing/2014/main" id="{BA9A1C7B-7D9C-48AC-AA56-144139D62C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64579" y="3903006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连接符 530">
                  <a:extLst>
                    <a:ext uri="{FF2B5EF4-FFF2-40B4-BE49-F238E27FC236}">
                      <a16:creationId xmlns:a16="http://schemas.microsoft.com/office/drawing/2014/main" id="{ECA4657C-D9C9-4106-87CA-2B99F75DDA68}"/>
                    </a:ext>
                  </a:extLst>
                </p:cNvPr>
                <p:cNvCxnSpPr/>
                <p:nvPr/>
              </p:nvCxnSpPr>
              <p:spPr>
                <a:xfrm flipV="1">
                  <a:off x="7734151" y="3322936"/>
                  <a:ext cx="8768" cy="8409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连接符 531">
                  <a:extLst>
                    <a:ext uri="{FF2B5EF4-FFF2-40B4-BE49-F238E27FC236}">
                      <a16:creationId xmlns:a16="http://schemas.microsoft.com/office/drawing/2014/main" id="{1E2F6C50-A942-4975-A233-31E6C2BA60F9}"/>
                    </a:ext>
                  </a:extLst>
                </p:cNvPr>
                <p:cNvCxnSpPr/>
                <p:nvPr/>
              </p:nvCxnSpPr>
              <p:spPr>
                <a:xfrm flipV="1">
                  <a:off x="7734151" y="3903408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533" name="组合 532">
                  <a:extLst>
                    <a:ext uri="{FF2B5EF4-FFF2-40B4-BE49-F238E27FC236}">
                      <a16:creationId xmlns:a16="http://schemas.microsoft.com/office/drawing/2014/main" id="{F0140BD8-55EF-48AC-A255-567A33618671}"/>
                    </a:ext>
                  </a:extLst>
                </p:cNvPr>
                <p:cNvGrpSpPr/>
                <p:nvPr/>
              </p:nvGrpSpPr>
              <p:grpSpPr>
                <a:xfrm rot="19486099">
                  <a:off x="6616450" y="4022428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3" name="直接连接符 602">
                    <a:extLst>
                      <a:ext uri="{FF2B5EF4-FFF2-40B4-BE49-F238E27FC236}">
                        <a16:creationId xmlns:a16="http://schemas.microsoft.com/office/drawing/2014/main" id="{15E688BC-68EA-4401-B3CA-46C84B26BA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4" name="弧形 603">
                    <a:extLst>
                      <a:ext uri="{FF2B5EF4-FFF2-40B4-BE49-F238E27FC236}">
                        <a16:creationId xmlns:a16="http://schemas.microsoft.com/office/drawing/2014/main" id="{9B769D16-6819-4B12-ABDA-E3069A977D2E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5" name="直接连接符 604">
                    <a:extLst>
                      <a:ext uri="{FF2B5EF4-FFF2-40B4-BE49-F238E27FC236}">
                        <a16:creationId xmlns:a16="http://schemas.microsoft.com/office/drawing/2014/main" id="{06282E48-C29D-42B0-9791-1919F1FF77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534" name="图片 533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92D74E9B-6226-4883-9A1B-529DFC152F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8078410" y="3467417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35" name="组合 534">
                  <a:extLst>
                    <a:ext uri="{FF2B5EF4-FFF2-40B4-BE49-F238E27FC236}">
                      <a16:creationId xmlns:a16="http://schemas.microsoft.com/office/drawing/2014/main" id="{90D377FB-2FA1-4E6A-A346-6C8B1CE8F742}"/>
                    </a:ext>
                  </a:extLst>
                </p:cNvPr>
                <p:cNvGrpSpPr/>
                <p:nvPr/>
              </p:nvGrpSpPr>
              <p:grpSpPr>
                <a:xfrm rot="11708264">
                  <a:off x="8835119" y="386846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0" name="直接连接符 599">
                    <a:extLst>
                      <a:ext uri="{FF2B5EF4-FFF2-40B4-BE49-F238E27FC236}">
                        <a16:creationId xmlns:a16="http://schemas.microsoft.com/office/drawing/2014/main" id="{C3AB5112-F01A-4885-8730-E5CA58BC86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1" name="弧形 600">
                    <a:extLst>
                      <a:ext uri="{FF2B5EF4-FFF2-40B4-BE49-F238E27FC236}">
                        <a16:creationId xmlns:a16="http://schemas.microsoft.com/office/drawing/2014/main" id="{E1EE7CF9-1A69-40F4-B89D-90D5D145A375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2" name="直接连接符 601">
                    <a:extLst>
                      <a:ext uri="{FF2B5EF4-FFF2-40B4-BE49-F238E27FC236}">
                        <a16:creationId xmlns:a16="http://schemas.microsoft.com/office/drawing/2014/main" id="{EB249394-B3CD-49BA-9A23-D4E3FD4485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36" name="直接连接符 535"/>
                <p:cNvCxnSpPr>
                  <a:cxnSpLocks/>
                </p:cNvCxnSpPr>
                <p:nvPr/>
              </p:nvCxnSpPr>
              <p:spPr>
                <a:xfrm flipV="1">
                  <a:off x="2696471" y="3013018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7" name="直接连接符 536"/>
                <p:cNvCxnSpPr>
                  <a:cxnSpLocks/>
                </p:cNvCxnSpPr>
                <p:nvPr/>
              </p:nvCxnSpPr>
              <p:spPr>
                <a:xfrm flipV="1">
                  <a:off x="2060035" y="3771493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8" name="直接连接符 537"/>
                <p:cNvCxnSpPr/>
                <p:nvPr/>
              </p:nvCxnSpPr>
              <p:spPr>
                <a:xfrm flipV="1">
                  <a:off x="3340741" y="3129621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9" name="直接连接符 538"/>
                <p:cNvCxnSpPr>
                  <a:cxnSpLocks/>
                </p:cNvCxnSpPr>
                <p:nvPr/>
              </p:nvCxnSpPr>
              <p:spPr>
                <a:xfrm>
                  <a:off x="2054836" y="3129621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0" name="直接连接符 539"/>
                <p:cNvCxnSpPr/>
                <p:nvPr/>
              </p:nvCxnSpPr>
              <p:spPr>
                <a:xfrm flipV="1">
                  <a:off x="2054836" y="3129621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1" name="直接连接符 540"/>
                <p:cNvCxnSpPr>
                  <a:cxnSpLocks/>
                </p:cNvCxnSpPr>
                <p:nvPr/>
              </p:nvCxnSpPr>
              <p:spPr>
                <a:xfrm flipV="1">
                  <a:off x="2621851" y="3129621"/>
                  <a:ext cx="718891" cy="22326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2" name="直接连接符 541"/>
                <p:cNvCxnSpPr>
                  <a:cxnSpLocks/>
                </p:cNvCxnSpPr>
                <p:nvPr/>
              </p:nvCxnSpPr>
              <p:spPr>
                <a:xfrm>
                  <a:off x="2698101" y="3013018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3" name="直接连接符 542"/>
                <p:cNvCxnSpPr>
                  <a:cxnSpLocks/>
                </p:cNvCxnSpPr>
                <p:nvPr/>
              </p:nvCxnSpPr>
              <p:spPr>
                <a:xfrm flipV="1">
                  <a:off x="2059821" y="3013018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4" name="直接连接符 543"/>
                <p:cNvCxnSpPr>
                  <a:cxnSpLocks/>
                </p:cNvCxnSpPr>
                <p:nvPr/>
              </p:nvCxnSpPr>
              <p:spPr>
                <a:xfrm>
                  <a:off x="2700665" y="3770789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45" name="图片 544">
                  <a:extLst>
                    <a:ext uri="{FF2B5EF4-FFF2-40B4-BE49-F238E27FC236}">
                      <a16:creationId xmlns:a16="http://schemas.microsoft.com/office/drawing/2014/main" id="{EBB9F0E6-3B55-4FC9-8893-67E9F25AD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24427" y="3346205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46" name="图片 545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9FF7FC5F-BD56-433C-B6A2-FD7818A56A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1785245" y="3631884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47" name="直接箭头连接符 546"/>
                <p:cNvCxnSpPr>
                  <a:cxnSpLocks/>
                </p:cNvCxnSpPr>
                <p:nvPr/>
              </p:nvCxnSpPr>
              <p:spPr>
                <a:xfrm flipH="1" flipV="1">
                  <a:off x="2285490" y="3428956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48" name="椭圆 547"/>
                <p:cNvSpPr/>
                <p:nvPr/>
              </p:nvSpPr>
              <p:spPr>
                <a:xfrm rot="3075135">
                  <a:off x="2408849" y="3452252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49" name="椭圆 548"/>
                <p:cNvSpPr/>
                <p:nvPr/>
              </p:nvSpPr>
              <p:spPr>
                <a:xfrm rot="3075135">
                  <a:off x="2591657" y="3518635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0" name="椭圆 549"/>
                <p:cNvSpPr/>
                <p:nvPr/>
              </p:nvSpPr>
              <p:spPr>
                <a:xfrm rot="3075135">
                  <a:off x="2757409" y="3577810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1" name="椭圆 550"/>
                <p:cNvSpPr/>
                <p:nvPr/>
              </p:nvSpPr>
              <p:spPr>
                <a:xfrm rot="3075135">
                  <a:off x="2912649" y="3631832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52" name="直接箭头连接符 551"/>
                <p:cNvCxnSpPr>
                  <a:cxnSpLocks noChangeAspect="1"/>
                </p:cNvCxnSpPr>
                <p:nvPr/>
              </p:nvCxnSpPr>
              <p:spPr>
                <a:xfrm flipV="1">
                  <a:off x="1620717" y="3269223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53" name="椭圆 552"/>
                <p:cNvSpPr/>
                <p:nvPr/>
              </p:nvSpPr>
              <p:spPr>
                <a:xfrm rot="18189086">
                  <a:off x="2389166" y="3601180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4" name="椭圆 553"/>
                <p:cNvSpPr/>
                <p:nvPr/>
              </p:nvSpPr>
              <p:spPr>
                <a:xfrm rot="18189086">
                  <a:off x="2511779" y="3532958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5" name="椭圆 554"/>
                <p:cNvSpPr/>
                <p:nvPr/>
              </p:nvSpPr>
              <p:spPr>
                <a:xfrm rot="18189086">
                  <a:off x="2242015" y="3685897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6" name="椭圆 555"/>
                <p:cNvSpPr/>
                <p:nvPr/>
              </p:nvSpPr>
              <p:spPr>
                <a:xfrm rot="18189086">
                  <a:off x="2675783" y="3438536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57" name="直接连接符 556"/>
                <p:cNvCxnSpPr>
                  <a:cxnSpLocks/>
                </p:cNvCxnSpPr>
                <p:nvPr/>
              </p:nvCxnSpPr>
              <p:spPr>
                <a:xfrm>
                  <a:off x="2056611" y="3928948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8" name="直接连接符 557"/>
                <p:cNvCxnSpPr/>
                <p:nvPr/>
              </p:nvCxnSpPr>
              <p:spPr>
                <a:xfrm flipV="1">
                  <a:off x="2626183" y="3345042"/>
                  <a:ext cx="5270" cy="8448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9" name="直接连接符 558"/>
                <p:cNvCxnSpPr/>
                <p:nvPr/>
              </p:nvCxnSpPr>
              <p:spPr>
                <a:xfrm flipV="1">
                  <a:off x="2626183" y="3929350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60" name="图片 559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E910EEE5-A936-479E-A1AA-24ADDE623E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2970441" y="3493359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61" name="组合 560">
                  <a:extLst>
                    <a:ext uri="{FF2B5EF4-FFF2-40B4-BE49-F238E27FC236}">
                      <a16:creationId xmlns:a16="http://schemas.microsoft.com/office/drawing/2014/main" id="{9D54E7B8-73B7-4E9A-B015-8D2CE1842147}"/>
                    </a:ext>
                  </a:extLst>
                </p:cNvPr>
                <p:cNvGrpSpPr/>
                <p:nvPr/>
              </p:nvGrpSpPr>
              <p:grpSpPr>
                <a:xfrm rot="19486099">
                  <a:off x="1508482" y="404837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597" name="直接连接符 596">
                    <a:extLst>
                      <a:ext uri="{FF2B5EF4-FFF2-40B4-BE49-F238E27FC236}">
                        <a16:creationId xmlns:a16="http://schemas.microsoft.com/office/drawing/2014/main" id="{85D5788C-F0CD-4FD1-82EA-F80A90652E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8" name="弧形 597">
                    <a:extLst>
                      <a:ext uri="{FF2B5EF4-FFF2-40B4-BE49-F238E27FC236}">
                        <a16:creationId xmlns:a16="http://schemas.microsoft.com/office/drawing/2014/main" id="{FB511D65-F0CB-4AA2-AA4D-701897A1F8E9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99" name="直接连接符 598">
                    <a:extLst>
                      <a:ext uri="{FF2B5EF4-FFF2-40B4-BE49-F238E27FC236}">
                        <a16:creationId xmlns:a16="http://schemas.microsoft.com/office/drawing/2014/main" id="{AAE63652-8106-4835-BA34-4738B43056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2" name="组合 561">
                  <a:extLst>
                    <a:ext uri="{FF2B5EF4-FFF2-40B4-BE49-F238E27FC236}">
                      <a16:creationId xmlns:a16="http://schemas.microsoft.com/office/drawing/2014/main" id="{20BB0197-6DF5-4592-9FF3-4EA1C33CF211}"/>
                    </a:ext>
                  </a:extLst>
                </p:cNvPr>
                <p:cNvGrpSpPr/>
                <p:nvPr/>
              </p:nvGrpSpPr>
              <p:grpSpPr>
                <a:xfrm rot="11708264">
                  <a:off x="3727151" y="3894402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594" name="直接连接符 593">
                    <a:extLst>
                      <a:ext uri="{FF2B5EF4-FFF2-40B4-BE49-F238E27FC236}">
                        <a16:creationId xmlns:a16="http://schemas.microsoft.com/office/drawing/2014/main" id="{65E481A2-DADB-414C-B2F4-705DADE144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5" name="弧形 594">
                    <a:extLst>
                      <a:ext uri="{FF2B5EF4-FFF2-40B4-BE49-F238E27FC236}">
                        <a16:creationId xmlns:a16="http://schemas.microsoft.com/office/drawing/2014/main" id="{D8EDC520-D6B7-4755-AF68-B7484EB2F3E3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96" name="直接连接符 595">
                    <a:extLst>
                      <a:ext uri="{FF2B5EF4-FFF2-40B4-BE49-F238E27FC236}">
                        <a16:creationId xmlns:a16="http://schemas.microsoft.com/office/drawing/2014/main" id="{7C7940CF-53F2-40B6-9210-21C27B8DCE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3" name="组合 562"/>
                <p:cNvGrpSpPr>
                  <a:grpSpLocks noChangeAspect="1"/>
                </p:cNvGrpSpPr>
                <p:nvPr/>
              </p:nvGrpSpPr>
              <p:grpSpPr>
                <a:xfrm>
                  <a:off x="5503883" y="2754915"/>
                  <a:ext cx="1986073" cy="562637"/>
                  <a:chOff x="27254200" y="2938765"/>
                  <a:chExt cx="14058790" cy="3982735"/>
                </a:xfrm>
              </p:grpSpPr>
              <p:sp>
                <p:nvSpPr>
                  <p:cNvPr id="584" name="矩形 583">
                    <a:extLst>
                      <a:ext uri="{FF2B5EF4-FFF2-40B4-BE49-F238E27FC236}">
                        <a16:creationId xmlns:a16="http://schemas.microsoft.com/office/drawing/2014/main" id="{433C9FD9-3B7C-421E-85E9-D8D8DD68CC28}"/>
                      </a:ext>
                    </a:extLst>
                  </p:cNvPr>
                  <p:cNvSpPr/>
                  <p:nvPr/>
                </p:nvSpPr>
                <p:spPr>
                  <a:xfrm>
                    <a:off x="34353464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5" name="矩形 584">
                    <a:extLst>
                      <a:ext uri="{FF2B5EF4-FFF2-40B4-BE49-F238E27FC236}">
                        <a16:creationId xmlns:a16="http://schemas.microsoft.com/office/drawing/2014/main" id="{A6E8DA30-BA2F-485E-9B7F-67628F65EA49}"/>
                      </a:ext>
                    </a:extLst>
                  </p:cNvPr>
                  <p:cNvSpPr/>
                  <p:nvPr/>
                </p:nvSpPr>
                <p:spPr>
                  <a:xfrm>
                    <a:off x="35044959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6" name="矩形 585">
                    <a:extLst>
                      <a:ext uri="{FF2B5EF4-FFF2-40B4-BE49-F238E27FC236}">
                        <a16:creationId xmlns:a16="http://schemas.microsoft.com/office/drawing/2014/main" id="{0930025E-0AB3-4495-8FA3-70CB8E05FF63}"/>
                      </a:ext>
                    </a:extLst>
                  </p:cNvPr>
                  <p:cNvSpPr/>
                  <p:nvPr/>
                </p:nvSpPr>
                <p:spPr>
                  <a:xfrm>
                    <a:off x="35704151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7" name="箭头: 右 131">
                    <a:extLst>
                      <a:ext uri="{FF2B5EF4-FFF2-40B4-BE49-F238E27FC236}">
                        <a16:creationId xmlns:a16="http://schemas.microsoft.com/office/drawing/2014/main" id="{F673AF95-96A2-4AF4-B40D-CCC5DE7E5E5C}"/>
                      </a:ext>
                    </a:extLst>
                  </p:cNvPr>
                  <p:cNvSpPr/>
                  <p:nvPr/>
                </p:nvSpPr>
                <p:spPr>
                  <a:xfrm>
                    <a:off x="31952939" y="3734269"/>
                    <a:ext cx="2045198" cy="669320"/>
                  </a:xfrm>
                  <a:prstGeom prst="rightArrow">
                    <a:avLst/>
                  </a:prstGeom>
                  <a:solidFill>
                    <a:srgbClr val="0070C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8" name="箭头: 右 132">
                    <a:extLst>
                      <a:ext uri="{FF2B5EF4-FFF2-40B4-BE49-F238E27FC236}">
                        <a16:creationId xmlns:a16="http://schemas.microsoft.com/office/drawing/2014/main" id="{AEEE8498-210D-4B9F-8BD7-251DE37FA21B}"/>
                      </a:ext>
                    </a:extLst>
                  </p:cNvPr>
                  <p:cNvSpPr/>
                  <p:nvPr/>
                </p:nvSpPr>
                <p:spPr>
                  <a:xfrm>
                    <a:off x="36658383" y="3734269"/>
                    <a:ext cx="2045198" cy="669320"/>
                  </a:xfrm>
                  <a:prstGeom prst="rightArrow">
                    <a:avLst/>
                  </a:prstGeom>
                  <a:solidFill>
                    <a:srgbClr val="0070C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9" name="文本框 588">
                    <a:extLst>
                      <a:ext uri="{FF2B5EF4-FFF2-40B4-BE49-F238E27FC236}">
                        <a16:creationId xmlns:a16="http://schemas.microsoft.com/office/drawing/2014/main" id="{C6D9082B-D685-4A4A-91A2-A5A248D83354}"/>
                      </a:ext>
                    </a:extLst>
                  </p:cNvPr>
                  <p:cNvSpPr txBox="1"/>
                  <p:nvPr/>
                </p:nvSpPr>
                <p:spPr>
                  <a:xfrm>
                    <a:off x="39741582" y="5049002"/>
                    <a:ext cx="188" cy="8024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endParaRPr lang="zh-CN" altLang="en-US" dirty="0"/>
                  </a:p>
                </p:txBody>
              </p:sp>
              <p:graphicFrame>
                <p:nvGraphicFramePr>
                  <p:cNvPr id="590" name="对象 589">
                    <a:extLst>
                      <a:ext uri="{FF2B5EF4-FFF2-40B4-BE49-F238E27FC236}">
                        <a16:creationId xmlns:a16="http://schemas.microsoft.com/office/drawing/2014/main" id="{B9B10491-2481-484D-A424-65C91CA46DF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7254200" y="3478213"/>
                  <a:ext cx="4522788" cy="11668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0" name="Equation" r:id="rId8" imgW="787320" imgH="203040" progId="Equation.DSMT4">
                          <p:embed/>
                        </p:oleObj>
                      </mc:Choice>
                      <mc:Fallback>
                        <p:oleObj name="Equation" r:id="rId8" imgW="787320" imgH="203040" progId="Equation.DSMT4">
                          <p:embed/>
                          <p:pic>
                            <p:nvPicPr>
                              <p:cNvPr id="467" name="对象 466">
                                <a:extLst>
                                  <a:ext uri="{FF2B5EF4-FFF2-40B4-BE49-F238E27FC236}">
                                    <a16:creationId xmlns:a16="http://schemas.microsoft.com/office/drawing/2014/main" id="{B9B10491-2481-484D-A424-65C91CA46DF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254200" y="3478213"/>
                                <a:ext cx="4522788" cy="11668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1" name="对象 590">
                    <a:extLst>
                      <a:ext uri="{FF2B5EF4-FFF2-40B4-BE49-F238E27FC236}">
                        <a16:creationId xmlns:a16="http://schemas.microsoft.com/office/drawing/2014/main" id="{0F25F988-C8DC-44F0-A678-4B17B6F0E01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7681379" y="4166058"/>
                  <a:ext cx="2648833" cy="5748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1" name="Equation" r:id="rId10" imgW="914400" imgH="198720" progId="Equation.DSMT4">
                          <p:embed/>
                        </p:oleObj>
                      </mc:Choice>
                      <mc:Fallback>
                        <p:oleObj name="Equation" r:id="rId10" imgW="914400" imgH="198720" progId="Equation.DSMT4">
                          <p:embed/>
                          <p:pic>
                            <p:nvPicPr>
                              <p:cNvPr id="468" name="对象 467">
                                <a:extLst>
                                  <a:ext uri="{FF2B5EF4-FFF2-40B4-BE49-F238E27FC236}">
                                    <a16:creationId xmlns:a16="http://schemas.microsoft.com/office/drawing/2014/main" id="{0F25F988-C8DC-44F0-A678-4B17B6F0E01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81379" y="4166058"/>
                                <a:ext cx="2648833" cy="57483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2" name="对象 591">
                    <a:extLst>
                      <a:ext uri="{FF2B5EF4-FFF2-40B4-BE49-F238E27FC236}">
                        <a16:creationId xmlns:a16="http://schemas.microsoft.com/office/drawing/2014/main" id="{D992D6CA-BDF4-4B29-8F5D-724C740CD80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4486850" y="5199063"/>
                  <a:ext cx="1625600" cy="17224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2" name="Equation" r:id="rId12" imgW="215640" imgH="228600" progId="Equation.DSMT4">
                          <p:embed/>
                        </p:oleObj>
                      </mc:Choice>
                      <mc:Fallback>
                        <p:oleObj name="Equation" r:id="rId12" imgW="215640" imgH="228600" progId="Equation.DSMT4">
                          <p:embed/>
                          <p:pic>
                            <p:nvPicPr>
                              <p:cNvPr id="469" name="对象 468">
                                <a:extLst>
                                  <a:ext uri="{FF2B5EF4-FFF2-40B4-BE49-F238E27FC236}">
                                    <a16:creationId xmlns:a16="http://schemas.microsoft.com/office/drawing/2014/main" id="{D992D6CA-BDF4-4B29-8F5D-724C740CD80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486850" y="5199063"/>
                                <a:ext cx="1625600" cy="17224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3" name="对象 592">
                    <a:extLst>
                      <a:ext uri="{FF2B5EF4-FFF2-40B4-BE49-F238E27FC236}">
                        <a16:creationId xmlns:a16="http://schemas.microsoft.com/office/drawing/2014/main" id="{567ABC7B-1D9F-4A68-8935-A1D8DBC6EC9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1018569"/>
                      </p:ext>
                    </p:extLst>
                  </p:nvPr>
                </p:nvGraphicFramePr>
                <p:xfrm>
                  <a:off x="38608975" y="3550953"/>
                  <a:ext cx="2704015" cy="102090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3" name="Equation" r:id="rId14" imgW="469800" imgH="177480" progId="Equation.DSMT4">
                          <p:embed/>
                        </p:oleObj>
                      </mc:Choice>
                      <mc:Fallback>
                        <p:oleObj name="Equation" r:id="rId14" imgW="469800" imgH="177480" progId="Equation.DSMT4">
                          <p:embed/>
                          <p:pic>
                            <p:nvPicPr>
                              <p:cNvPr id="470" name="对象 469">
                                <a:extLst>
                                  <a:ext uri="{FF2B5EF4-FFF2-40B4-BE49-F238E27FC236}">
                                    <a16:creationId xmlns:a16="http://schemas.microsoft.com/office/drawing/2014/main" id="{567ABC7B-1D9F-4A68-8935-A1D8DBC6EC9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608975" y="3550953"/>
                                <a:ext cx="2704015" cy="10209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64" name="直接箭头连接符 563"/>
                <p:cNvCxnSpPr>
                  <a:cxnSpLocks noChangeAspect="1"/>
                </p:cNvCxnSpPr>
                <p:nvPr/>
              </p:nvCxnSpPr>
              <p:spPr>
                <a:xfrm flipV="1">
                  <a:off x="4109985" y="3239249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65" name="椭圆 564"/>
                <p:cNvSpPr/>
                <p:nvPr/>
              </p:nvSpPr>
              <p:spPr>
                <a:xfrm rot="18189086">
                  <a:off x="4881502" y="3575122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6" name="椭圆 565"/>
                <p:cNvSpPr/>
                <p:nvPr/>
              </p:nvSpPr>
              <p:spPr>
                <a:xfrm rot="18189086">
                  <a:off x="4981957" y="3513618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7" name="椭圆 566"/>
                <p:cNvSpPr/>
                <p:nvPr/>
              </p:nvSpPr>
              <p:spPr>
                <a:xfrm rot="18189086">
                  <a:off x="5145990" y="3417061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8" name="椭圆 567"/>
                <p:cNvSpPr/>
                <p:nvPr/>
              </p:nvSpPr>
              <p:spPr>
                <a:xfrm rot="18189086">
                  <a:off x="5078961" y="3453684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69" name="直接箭头连接符 568"/>
                <p:cNvCxnSpPr>
                  <a:cxnSpLocks noChangeAspect="1"/>
                </p:cNvCxnSpPr>
                <p:nvPr/>
              </p:nvCxnSpPr>
              <p:spPr>
                <a:xfrm flipV="1">
                  <a:off x="6737678" y="3239948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570" name="组合 569">
                  <a:extLst>
                    <a:ext uri="{FF2B5EF4-FFF2-40B4-BE49-F238E27FC236}">
                      <a16:creationId xmlns:a16="http://schemas.microsoft.com/office/drawing/2014/main" id="{7E0616D5-75F2-4102-AF5C-3D7BF8B1DBB7}"/>
                    </a:ext>
                  </a:extLst>
                </p:cNvPr>
                <p:cNvGrpSpPr/>
                <p:nvPr/>
              </p:nvGrpSpPr>
              <p:grpSpPr>
                <a:xfrm>
                  <a:off x="7504781" y="3420262"/>
                  <a:ext cx="392648" cy="188875"/>
                  <a:chOff x="33018391" y="1593621"/>
                  <a:chExt cx="3112252" cy="1497089"/>
                </a:xfrm>
              </p:grpSpPr>
              <p:sp>
                <p:nvSpPr>
                  <p:cNvPr id="576" name="椭圆 575">
                    <a:extLst>
                      <a:ext uri="{FF2B5EF4-FFF2-40B4-BE49-F238E27FC236}">
                        <a16:creationId xmlns:a16="http://schemas.microsoft.com/office/drawing/2014/main" id="{F9783ABE-8AB7-42D8-8CD8-0C41E131FEC3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3810065" y="1865485"/>
                    <a:ext cx="240914" cy="298800"/>
                  </a:xfrm>
                  <a:prstGeom prst="ellipse">
                    <a:avLst/>
                  </a:prstGeom>
                  <a:solidFill>
                    <a:srgbClr val="FFD009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7" name="椭圆 576">
                    <a:extLst>
                      <a:ext uri="{FF2B5EF4-FFF2-40B4-BE49-F238E27FC236}">
                        <a16:creationId xmlns:a16="http://schemas.microsoft.com/office/drawing/2014/main" id="{1D25C183-C984-47EC-80BD-890F5E4BAE64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4618960" y="2159770"/>
                    <a:ext cx="240914" cy="298800"/>
                  </a:xfrm>
                  <a:prstGeom prst="ellipse">
                    <a:avLst/>
                  </a:prstGeom>
                  <a:solidFill>
                    <a:srgbClr val="FFFF00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8" name="椭圆 577">
                    <a:extLst>
                      <a:ext uri="{FF2B5EF4-FFF2-40B4-BE49-F238E27FC236}">
                        <a16:creationId xmlns:a16="http://schemas.microsoft.com/office/drawing/2014/main" id="{0183188D-A757-4ED2-963F-399AD5705987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5279126" y="2376605"/>
                    <a:ext cx="240914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9" name="椭圆 578">
                    <a:extLst>
                      <a:ext uri="{FF2B5EF4-FFF2-40B4-BE49-F238E27FC236}">
                        <a16:creationId xmlns:a16="http://schemas.microsoft.com/office/drawing/2014/main" id="{6F551AF4-8023-40B7-93F0-1053B73D24A1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5860786" y="2600070"/>
                    <a:ext cx="240914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0" name="椭圆 579">
                    <a:extLst>
                      <a:ext uri="{FF2B5EF4-FFF2-40B4-BE49-F238E27FC236}">
                        <a16:creationId xmlns:a16="http://schemas.microsoft.com/office/drawing/2014/main" id="{9669A641-8402-4413-9C80-A8B0C91F33D2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3842438" y="2324565"/>
                    <a:ext cx="240914" cy="298800"/>
                  </a:xfrm>
                  <a:prstGeom prst="ellips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1" name="椭圆 580">
                    <a:extLst>
                      <a:ext uri="{FF2B5EF4-FFF2-40B4-BE49-F238E27FC236}">
                        <a16:creationId xmlns:a16="http://schemas.microsoft.com/office/drawing/2014/main" id="{2CBE0990-A2BF-448A-9230-31F22F9D6186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5150458" y="1564678"/>
                    <a:ext cx="240913" cy="2988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2" name="椭圆 581">
                    <a:extLst>
                      <a:ext uri="{FF2B5EF4-FFF2-40B4-BE49-F238E27FC236}">
                        <a16:creationId xmlns:a16="http://schemas.microsoft.com/office/drawing/2014/main" id="{37DFDCCD-66E6-4A3B-BC50-3CD6099B401A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4611506" y="1855642"/>
                    <a:ext cx="240913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3" name="椭圆 582">
                    <a:extLst>
                      <a:ext uri="{FF2B5EF4-FFF2-40B4-BE49-F238E27FC236}">
                        <a16:creationId xmlns:a16="http://schemas.microsoft.com/office/drawing/2014/main" id="{D25032CA-7B0C-4C4A-8152-6C976412BBA3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3047334" y="2820853"/>
                    <a:ext cx="240914" cy="2988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cxnSp>
              <p:nvCxnSpPr>
                <p:cNvPr id="571" name="曲线连接符 570"/>
                <p:cNvCxnSpPr>
                  <a:stCxn id="567" idx="0"/>
                  <a:endCxn id="590" idx="1"/>
                </p:cNvCxnSpPr>
                <p:nvPr/>
              </p:nvCxnSpPr>
              <p:spPr>
                <a:xfrm rot="10800000" flipH="1">
                  <a:off x="5145408" y="2913539"/>
                  <a:ext cx="358475" cy="514057"/>
                </a:xfrm>
                <a:prstGeom prst="curvedConnector3">
                  <a:avLst>
                    <a:gd name="adj1" fmla="val -25091"/>
                  </a:avLst>
                </a:prstGeom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2" name="曲线连接符 571"/>
                <p:cNvCxnSpPr>
                  <a:stCxn id="593" idx="3"/>
                  <a:endCxn id="581" idx="6"/>
                </p:cNvCxnSpPr>
                <p:nvPr/>
              </p:nvCxnSpPr>
              <p:spPr>
                <a:xfrm>
                  <a:off x="7489957" y="2913509"/>
                  <a:ext cx="309308" cy="509227"/>
                </a:xfrm>
                <a:prstGeom prst="curvedConnector2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3" name="箭头: 圆角右 133">
                  <a:extLst>
                    <a:ext uri="{FF2B5EF4-FFF2-40B4-BE49-F238E27FC236}">
                      <a16:creationId xmlns:a16="http://schemas.microsoft.com/office/drawing/2014/main" id="{D92C10FB-A191-40D6-A8DA-262A950F2631}"/>
                    </a:ext>
                  </a:extLst>
                </p:cNvPr>
                <p:cNvSpPr/>
                <p:nvPr/>
              </p:nvSpPr>
              <p:spPr>
                <a:xfrm>
                  <a:off x="2963471" y="2800373"/>
                  <a:ext cx="201339" cy="248242"/>
                </a:xfrm>
                <a:prstGeom prst="ben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4" name="箭头: 圆角右 134">
                  <a:extLst>
                    <a:ext uri="{FF2B5EF4-FFF2-40B4-BE49-F238E27FC236}">
                      <a16:creationId xmlns:a16="http://schemas.microsoft.com/office/drawing/2014/main" id="{DE34A14A-1FB7-45FF-93B6-24718265FEC7}"/>
                    </a:ext>
                  </a:extLst>
                </p:cNvPr>
                <p:cNvSpPr/>
                <p:nvPr/>
              </p:nvSpPr>
              <p:spPr>
                <a:xfrm rot="5400000">
                  <a:off x="4547580" y="2809889"/>
                  <a:ext cx="255144" cy="217507"/>
                </a:xfrm>
                <a:prstGeom prst="ben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5" name="文本框 574">
                  <a:extLst>
                    <a:ext uri="{FF2B5EF4-FFF2-40B4-BE49-F238E27FC236}">
                      <a16:creationId xmlns:a16="http://schemas.microsoft.com/office/drawing/2014/main" id="{C6D9082B-D685-4A4A-91A2-A5A248D83354}"/>
                    </a:ext>
                  </a:extLst>
                </p:cNvPr>
                <p:cNvSpPr txBox="1"/>
                <p:nvPr/>
              </p:nvSpPr>
              <p:spPr>
                <a:xfrm>
                  <a:off x="4585982" y="2791070"/>
                  <a:ext cx="28" cy="1174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zh-CN" altLang="en-US" dirty="0"/>
                </a:p>
              </p:txBody>
            </p:sp>
          </p:grpSp>
        </p:grpSp>
        <p:cxnSp>
          <p:nvCxnSpPr>
            <p:cNvPr id="612" name="直接连接符 611"/>
            <p:cNvCxnSpPr/>
            <p:nvPr/>
          </p:nvCxnSpPr>
          <p:spPr>
            <a:xfrm flipV="1">
              <a:off x="4988193" y="3476178"/>
              <a:ext cx="2373" cy="11028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86549" y="5040244"/>
            <a:ext cx="3663970" cy="5988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39300" y="5069843"/>
            <a:ext cx="2397799" cy="63756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5305898" y="5165838"/>
            <a:ext cx="628334" cy="320379"/>
          </a:xfrm>
          <a:prstGeom prst="rightArrow">
            <a:avLst/>
          </a:prstGeom>
          <a:solidFill>
            <a:srgbClr val="01472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55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85"/>
    </mc:Choice>
    <mc:Fallback xmlns="">
      <p:transition spd="slow" advTm="49385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7" t="6296" r="6942" b="5926"/>
          <a:stretch/>
        </p:blipFill>
        <p:spPr>
          <a:xfrm>
            <a:off x="1935536" y="605052"/>
            <a:ext cx="6210300" cy="60198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5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415"/>
    </mc:Choice>
    <mc:Fallback xmlns="">
      <p:transition spd="slow" advTm="28415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设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9"/>
            <a:ext cx="7012364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环境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buntu 18.04, python3.6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张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GB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VIDIA Titan X</a:t>
            </a:r>
          </a:p>
          <a:p>
            <a:pPr>
              <a:lnSpc>
                <a:spcPct val="130000"/>
              </a:lnSpc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ynthetic-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合成数据集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-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真实数据集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测指标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质量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SNR (Peak Signal-to-Noise Ratio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SIM (Structural Similarity Index Measure)</a:t>
            </a: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PIPS (Learned Perceptual Image Patch Similarity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渲染时间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/ frame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335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合成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2194562" y="1120079"/>
            <a:ext cx="5903786" cy="4979552"/>
            <a:chOff x="5008875" y="1041401"/>
            <a:chExt cx="27147526" cy="22897601"/>
          </a:xfrm>
        </p:grpSpPr>
        <p:grpSp>
          <p:nvGrpSpPr>
            <p:cNvPr id="12" name="组合 11"/>
            <p:cNvGrpSpPr>
              <a:grpSpLocks noChangeAspect="1"/>
            </p:cNvGrpSpPr>
            <p:nvPr/>
          </p:nvGrpSpPr>
          <p:grpSpPr>
            <a:xfrm>
              <a:off x="5008875" y="1041401"/>
              <a:ext cx="26791926" cy="20620456"/>
              <a:chOff x="2773674" y="635000"/>
              <a:chExt cx="30794929" cy="23701375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5609" y="870267"/>
                <a:ext cx="11035665" cy="11035665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970887" y="12806519"/>
                <a:ext cx="17597716" cy="11529856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3674" y="12806519"/>
                <a:ext cx="11037600" cy="11037600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970887" y="635000"/>
                <a:ext cx="17597716" cy="11506198"/>
              </a:xfrm>
              <a:prstGeom prst="rect">
                <a:avLst/>
              </a:prstGeom>
            </p:spPr>
          </p:pic>
        </p:grpSp>
        <p:sp>
          <p:nvSpPr>
            <p:cNvPr id="20" name="文本框 19"/>
            <p:cNvSpPr txBox="1"/>
            <p:nvPr/>
          </p:nvSpPr>
          <p:spPr>
            <a:xfrm>
              <a:off x="17983200" y="22240693"/>
              <a:ext cx="14173201" cy="1698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       Ours          </a:t>
              </a:r>
              <a:r>
                <a:rPr lang="en-US" altLang="zh-CN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RF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187637" y="10185516"/>
              <a:ext cx="3815727" cy="1556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tdog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8733031" y="20917253"/>
              <a:ext cx="2949310" cy="1556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go</a:t>
              </a:r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43998"/>
            <a:ext cx="1335464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性评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25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合成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236" y="1445299"/>
            <a:ext cx="6110923" cy="512177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60294"/>
            <a:ext cx="7467468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ynthetic-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成数据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上的比较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87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真实场景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43998"/>
            <a:ext cx="1335464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性评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951424" y="911380"/>
            <a:ext cx="4421833" cy="5842855"/>
            <a:chOff x="12194945" y="177801"/>
            <a:chExt cx="18511525" cy="2446048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5" y="1189592"/>
              <a:ext cx="6914979" cy="5186234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7686520"/>
              <a:ext cx="10981452" cy="7224640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5" y="8669032"/>
              <a:ext cx="6916191" cy="5187142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177801"/>
              <a:ext cx="10958919" cy="7209815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>
              <a:off x="20251342" y="23092115"/>
              <a:ext cx="10432593" cy="1546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   Ours       </a:t>
              </a:r>
              <a:r>
                <a:rPr lang="en-US" altLang="zh-CN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RF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6" y="16180176"/>
              <a:ext cx="6916189" cy="5187142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15202258"/>
              <a:ext cx="10981452" cy="7224639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/>
          </p:nvSpPr>
          <p:spPr>
            <a:xfrm>
              <a:off x="14513850" y="6725895"/>
              <a:ext cx="3010160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rns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4513850" y="14498296"/>
              <a:ext cx="3010160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Rex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4513850" y="22067495"/>
              <a:ext cx="3519609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om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0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真实场景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60294"/>
            <a:ext cx="7467468" cy="77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N</a:t>
            </a:r>
            <a:r>
              <a:rPr lang="en-US" altLang="zh-CN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</a:t>
            </a:r>
            <a:r>
              <a:rPr lang="en-US" altLang="zh-CN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[2]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数据集上的比较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564875" y="5610135"/>
            <a:ext cx="70515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tzman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,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ollhöfer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,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tzstei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. Scene representation networks: Continuous 3dstructure-aware neural scene representations[C].</a:t>
            </a:r>
            <a:r>
              <a:rPr lang="zh-CN" alt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vances in Neural Information Processing Systems (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IPS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Curran Associates, Inc., 2019:1119-1130.</a:t>
            </a:r>
          </a:p>
          <a:p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2] Mildenhall B, Srinivasan P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tiz-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yo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, et al. Local light field fusion: Practical view synthesis with prescriptive sampling guidelines[J]. ACM Transactions on Graphics (TOG), 2019, 38(4):1-14.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646763" y="1618027"/>
            <a:ext cx="6743626" cy="3089357"/>
            <a:chOff x="1646763" y="1618027"/>
            <a:chExt cx="6743626" cy="308935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6763" y="1618027"/>
              <a:ext cx="6743626" cy="308935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8031" y="2704976"/>
              <a:ext cx="628738" cy="62873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62255" y="3333714"/>
              <a:ext cx="628738" cy="781086"/>
            </a:xfrm>
            <a:prstGeom prst="rect">
              <a:avLst/>
            </a:prstGeom>
          </p:spPr>
        </p:pic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37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2783640" y="2684890"/>
            <a:ext cx="3618298" cy="1488220"/>
            <a:chOff x="2923750" y="2587111"/>
            <a:chExt cx="3618298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3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2923750" y="3429000"/>
              <a:ext cx="361829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设计与展示</a:t>
              </a:r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5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设计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517" y="1744997"/>
            <a:ext cx="3579610" cy="397305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846" y="1928601"/>
            <a:ext cx="4522395" cy="3789455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92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硬件环境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434" y="1311438"/>
            <a:ext cx="7477286" cy="489829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28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"/>
          <p:cNvSpPr txBox="1"/>
          <p:nvPr/>
        </p:nvSpPr>
        <p:spPr>
          <a:xfrm>
            <a:off x="3778561" y="1144039"/>
            <a:ext cx="158688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zh-CN" altLang="en-US" sz="4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defTabSz="914400">
              <a:defRPr/>
            </a:pPr>
            <a:r>
              <a:rPr lang="en-US" altLang="zh-CN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</a:rPr>
              <a:t>CONTENT</a:t>
            </a:r>
            <a:endParaRPr lang="zh-CN" altLang="en-US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2F64C70-D6D8-4C59-82F7-3EBCBDA9D072}"/>
              </a:ext>
            </a:extLst>
          </p:cNvPr>
          <p:cNvGrpSpPr/>
          <p:nvPr/>
        </p:nvGrpSpPr>
        <p:grpSpPr>
          <a:xfrm>
            <a:off x="933003" y="2759677"/>
            <a:ext cx="7366905" cy="1654632"/>
            <a:chOff x="762471" y="2759677"/>
            <a:chExt cx="7366924" cy="1654632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EE8C35D5-4A7E-4C55-A2F5-60EA3CD3A6B7}"/>
                </a:ext>
              </a:extLst>
            </p:cNvPr>
            <p:cNvGrpSpPr/>
            <p:nvPr/>
          </p:nvGrpSpPr>
          <p:grpSpPr>
            <a:xfrm>
              <a:off x="762471" y="2759680"/>
              <a:ext cx="1447804" cy="1654629"/>
              <a:chOff x="3679379" y="2743199"/>
              <a:chExt cx="1930409" cy="2206172"/>
            </a:xfrm>
          </p:grpSpPr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147C3ADC-9C0F-4D17-8BA1-F87DD1DE8A59}"/>
                  </a:ext>
                </a:extLst>
              </p:cNvPr>
              <p:cNvSpPr/>
              <p:nvPr/>
            </p:nvSpPr>
            <p:spPr>
              <a:xfrm>
                <a:off x="3679379" y="2743199"/>
                <a:ext cx="1930409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9F81E519-5A77-4E8E-A651-17E9624C5FDE}"/>
                  </a:ext>
                </a:extLst>
              </p:cNvPr>
              <p:cNvSpPr txBox="1"/>
              <p:nvPr/>
            </p:nvSpPr>
            <p:spPr>
              <a:xfrm>
                <a:off x="3989951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1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AB020910-0B10-4B63-9AE8-258AE5C2AAC8}"/>
                  </a:ext>
                </a:extLst>
              </p:cNvPr>
              <p:cNvSpPr/>
              <p:nvPr/>
            </p:nvSpPr>
            <p:spPr>
              <a:xfrm>
                <a:off x="3931307" y="4025712"/>
                <a:ext cx="14260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Hans" altLang="en-US" sz="1500" spc="225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景意义</a:t>
                </a:r>
                <a:endParaRPr lang="zh-CN" altLang="en-US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88C33ADD-8DA1-421B-903C-7BC154A945DA}"/>
                </a:ext>
              </a:extLst>
            </p:cNvPr>
            <p:cNvGrpSpPr/>
            <p:nvPr/>
          </p:nvGrpSpPr>
          <p:grpSpPr>
            <a:xfrm>
              <a:off x="2734929" y="2759678"/>
              <a:ext cx="1447800" cy="1654629"/>
              <a:chOff x="1681238" y="2743199"/>
              <a:chExt cx="1930400" cy="2206172"/>
            </a:xfrm>
          </p:grpSpPr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C548CF5B-B178-4729-A0C6-705A5E166355}"/>
                  </a:ext>
                </a:extLst>
              </p:cNvPr>
              <p:cNvSpPr/>
              <p:nvPr/>
            </p:nvSpPr>
            <p:spPr>
              <a:xfrm>
                <a:off x="1681238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3CE5109D-BBB4-4716-953F-7EAADC83BF58}"/>
                  </a:ext>
                </a:extLst>
              </p:cNvPr>
              <p:cNvSpPr txBox="1"/>
              <p:nvPr/>
            </p:nvSpPr>
            <p:spPr>
              <a:xfrm>
                <a:off x="1991819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2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335A33D-3D4B-4C24-9BAD-4227B496436B}"/>
                  </a:ext>
                </a:extLst>
              </p:cNvPr>
              <p:cNvSpPr/>
              <p:nvPr/>
            </p:nvSpPr>
            <p:spPr>
              <a:xfrm>
                <a:off x="1785704" y="4025712"/>
                <a:ext cx="1720988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视图快速</a:t>
                </a:r>
                <a:endParaRPr lang="en-US" altLang="zh-CN" sz="15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成方法</a:t>
                </a:r>
                <a:endParaRPr lang="zh-CN" altLang="en-US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F78FC476-2FC6-4A15-AE41-ACB6FE72EDA5}"/>
                </a:ext>
              </a:extLst>
            </p:cNvPr>
            <p:cNvGrpSpPr/>
            <p:nvPr/>
          </p:nvGrpSpPr>
          <p:grpSpPr>
            <a:xfrm>
              <a:off x="4722830" y="2759677"/>
              <a:ext cx="1447800" cy="1654629"/>
              <a:chOff x="2053775" y="2743199"/>
              <a:chExt cx="1930400" cy="2206172"/>
            </a:xfrm>
          </p:grpSpPr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DFBA30F-F69B-4461-97BF-1A23DF01A1F1}"/>
                  </a:ext>
                </a:extLst>
              </p:cNvPr>
              <p:cNvSpPr/>
              <p:nvPr/>
            </p:nvSpPr>
            <p:spPr>
              <a:xfrm>
                <a:off x="2053775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B56A6EA0-6FBD-44FF-8D59-ABF92FCCDC09}"/>
                  </a:ext>
                </a:extLst>
              </p:cNvPr>
              <p:cNvSpPr txBox="1"/>
              <p:nvPr/>
            </p:nvSpPr>
            <p:spPr>
              <a:xfrm>
                <a:off x="2364357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3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0F78436B-9A86-4E71-96CD-EA34FE5ED639}"/>
                  </a:ext>
                </a:extLst>
              </p:cNvPr>
              <p:cNvSpPr/>
              <p:nvPr/>
            </p:nvSpPr>
            <p:spPr>
              <a:xfrm>
                <a:off x="2305714" y="4025712"/>
                <a:ext cx="1426032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统设计</a:t>
                </a:r>
                <a:endParaRPr lang="en-US" altLang="zh-CN" sz="15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展示</a:t>
                </a:r>
                <a:endParaRPr lang="en-US" altLang="zh-CN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8" name="组合 117">
              <a:extLst>
                <a:ext uri="{FF2B5EF4-FFF2-40B4-BE49-F238E27FC236}">
                  <a16:creationId xmlns:a16="http://schemas.microsoft.com/office/drawing/2014/main" id="{1BA107F9-9F77-4423-839F-889EE2FACE3B}"/>
                </a:ext>
              </a:extLst>
            </p:cNvPr>
            <p:cNvGrpSpPr/>
            <p:nvPr/>
          </p:nvGrpSpPr>
          <p:grpSpPr>
            <a:xfrm>
              <a:off x="6681594" y="2759677"/>
              <a:ext cx="1447801" cy="1654629"/>
              <a:chOff x="2375506" y="2743199"/>
              <a:chExt cx="1930400" cy="2206172"/>
            </a:xfrm>
          </p:grpSpPr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CC6D157A-92D7-45AB-9706-378F06C6A706}"/>
                  </a:ext>
                </a:extLst>
              </p:cNvPr>
              <p:cNvSpPr/>
              <p:nvPr/>
            </p:nvSpPr>
            <p:spPr>
              <a:xfrm>
                <a:off x="2375506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8ABBCDA1-53A4-4E07-841D-6892967A044B}"/>
                  </a:ext>
                </a:extLst>
              </p:cNvPr>
              <p:cNvSpPr txBox="1"/>
              <p:nvPr/>
            </p:nvSpPr>
            <p:spPr>
              <a:xfrm>
                <a:off x="2686086" y="3116788"/>
                <a:ext cx="1309228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4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E5DBD47B-D310-49C6-9AE7-9A2D53A1CC53}"/>
                  </a:ext>
                </a:extLst>
              </p:cNvPr>
              <p:cNvSpPr/>
              <p:nvPr/>
            </p:nvSpPr>
            <p:spPr>
              <a:xfrm>
                <a:off x="2479967" y="4025712"/>
                <a:ext cx="17209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展望</a:t>
                </a:r>
                <a:endParaRPr lang="en-US" altLang="zh-CN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130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11"/>
    </mc:Choice>
    <mc:Fallback xmlns="">
      <p:transition spd="slow" advTm="5611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330" y="3726272"/>
            <a:ext cx="5767275" cy="30871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675" y="640874"/>
            <a:ext cx="5763930" cy="3085398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6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demo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2" name="depth_reflow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49929"/>
          <a:stretch/>
        </p:blipFill>
        <p:spPr>
          <a:xfrm>
            <a:off x="2177926" y="1311438"/>
            <a:ext cx="5897963" cy="4505162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97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demo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3" name="sys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32000" y="1311438"/>
            <a:ext cx="6238875" cy="4679156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59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3232581" y="2684890"/>
            <a:ext cx="2678843" cy="1488220"/>
            <a:chOff x="3372689" y="2587111"/>
            <a:chExt cx="2678843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4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3414263" y="3429000"/>
              <a:ext cx="263726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与展望</a:t>
              </a: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61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158414" cy="5438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查询表引入几何信息，优化采样过程，减少一个网络的开销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缓存了查询表的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为空间任意一点提供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间层的特征，极大加快了正向传播速度，并通过近似特征再学习的方式保持质量不下降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并实现了基于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快速新视图合成系统，将本文的方法部署到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，经测试，该系统满足实际应用需求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算法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得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输入动态图像也可以合成较高质量的视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借助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sh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存场景的几何信息，使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去找到 物体表面，从而可以更好地优化采样点的位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直接缓存颜色和体密度，做到实时合成新视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66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攻读硕士期间学位成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2573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一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种基于符号距离函数的三维重建方法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[P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].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中国发明专利，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202011227999.5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第一发明人）（与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论文第三章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有关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缘录用：投稿文章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hancing Neural Radiance Fields with Joint Pose Optimization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national Conference on Multimedia and Expo(ICME),2021.IEEE,202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作者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89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评阅结果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235" y="1461908"/>
            <a:ext cx="6654811" cy="153396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235" y="3433501"/>
            <a:ext cx="6552479" cy="244555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245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语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0766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修改建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grpSp>
        <p:nvGrpSpPr>
          <p:cNvPr id="8" name="组合 7"/>
          <p:cNvGrpSpPr>
            <a:grpSpLocks noChangeAspect="1"/>
          </p:cNvGrpSpPr>
          <p:nvPr/>
        </p:nvGrpSpPr>
        <p:grpSpPr>
          <a:xfrm>
            <a:off x="1498599" y="605052"/>
            <a:ext cx="7134113" cy="6125948"/>
            <a:chOff x="1990951" y="1248229"/>
            <a:chExt cx="6266766" cy="538117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/>
            <a:srcRect l="7144" t="31443" b="17486"/>
            <a:stretch/>
          </p:blipFill>
          <p:spPr>
            <a:xfrm>
              <a:off x="2013264" y="1248229"/>
              <a:ext cx="6239195" cy="2423886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/>
            <a:srcRect l="6807" t="15108" b="20302"/>
            <a:stretch/>
          </p:blipFill>
          <p:spPr>
            <a:xfrm>
              <a:off x="1990951" y="3561509"/>
              <a:ext cx="6266766" cy="3067891"/>
            </a:xfrm>
            <a:prstGeom prst="rect">
              <a:avLst/>
            </a:prstGeom>
          </p:spPr>
        </p:pic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36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修改建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1265573" y="707525"/>
            <a:ext cx="7710135" cy="5279800"/>
            <a:chOff x="1371600" y="592352"/>
            <a:chExt cx="7334250" cy="502239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"/>
            <a:srcRect l="6359" t="14413" r="5292" b="24785"/>
            <a:stretch/>
          </p:blipFill>
          <p:spPr>
            <a:xfrm>
              <a:off x="1390650" y="592352"/>
              <a:ext cx="7315200" cy="355600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4"/>
            <a:srcRect l="6130" t="15118" r="5522" b="59592"/>
            <a:stretch/>
          </p:blipFill>
          <p:spPr>
            <a:xfrm>
              <a:off x="1371600" y="4135652"/>
              <a:ext cx="7315200" cy="1479099"/>
            </a:xfrm>
            <a:prstGeom prst="rect">
              <a:avLst/>
            </a:prstGeom>
          </p:spPr>
        </p:pic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15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2A96839-B92D-4CAF-BBE5-B96ADC990213}"/>
              </a:ext>
            </a:extLst>
          </p:cNvPr>
          <p:cNvSpPr/>
          <p:nvPr/>
        </p:nvSpPr>
        <p:spPr>
          <a:xfrm>
            <a:off x="0" y="2227367"/>
            <a:ext cx="9144000" cy="2424532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C3D1CB-8E2A-4F52-B65B-A817C03B7C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36" r="997" b="18317"/>
          <a:stretch/>
        </p:blipFill>
        <p:spPr>
          <a:xfrm>
            <a:off x="6641" y="1239021"/>
            <a:ext cx="9137361" cy="419796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67D8075-8B5B-4447-8830-6272F41B1328}"/>
              </a:ext>
            </a:extLst>
          </p:cNvPr>
          <p:cNvSpPr txBox="1"/>
          <p:nvPr/>
        </p:nvSpPr>
        <p:spPr>
          <a:xfrm>
            <a:off x="943428" y="3709319"/>
            <a:ext cx="74603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神经辐射场的快速新视图合成系统</a:t>
            </a:r>
            <a:r>
              <a:rPr lang="zh-CN" altLang="en-US" sz="20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设计</a:t>
            </a:r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实现</a:t>
            </a:r>
            <a:endParaRPr lang="en-US" altLang="zh-CN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 Fast Novel View Synthesis System </a:t>
            </a:r>
            <a:r>
              <a:rPr lang="en-US" altLang="zh-CN" sz="12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ed </a:t>
            </a:r>
            <a:r>
              <a:rPr lang="en-US" altLang="zh-CN" sz="12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 Neural Radiance Fields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EF59FE7-AA78-4BFA-B71F-615C4BCDFDE4}"/>
              </a:ext>
            </a:extLst>
          </p:cNvPr>
          <p:cNvGrpSpPr/>
          <p:nvPr/>
        </p:nvGrpSpPr>
        <p:grpSpPr>
          <a:xfrm>
            <a:off x="1868635" y="4325643"/>
            <a:ext cx="5765807" cy="315757"/>
            <a:chOff x="1210334" y="3918822"/>
            <a:chExt cx="5765807" cy="315757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6E16DB28-E7CC-4C57-BA64-E39AC40A8E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0334" y="3918822"/>
              <a:ext cx="355125" cy="278756"/>
            </a:xfrm>
            <a:custGeom>
              <a:avLst/>
              <a:gdLst>
                <a:gd name="T0" fmla="*/ 534 w 2878"/>
                <a:gd name="T1" fmla="*/ 1131 h 2253"/>
                <a:gd name="T2" fmla="*/ 534 w 2878"/>
                <a:gd name="T3" fmla="*/ 1973 h 2253"/>
                <a:gd name="T4" fmla="*/ 1439 w 2878"/>
                <a:gd name="T5" fmla="*/ 2253 h 2253"/>
                <a:gd name="T6" fmla="*/ 2344 w 2878"/>
                <a:gd name="T7" fmla="*/ 1973 h 2253"/>
                <a:gd name="T8" fmla="*/ 2344 w 2878"/>
                <a:gd name="T9" fmla="*/ 1131 h 2253"/>
                <a:gd name="T10" fmla="*/ 1439 w 2878"/>
                <a:gd name="T11" fmla="*/ 1611 h 2253"/>
                <a:gd name="T12" fmla="*/ 534 w 2878"/>
                <a:gd name="T13" fmla="*/ 1131 h 2253"/>
                <a:gd name="T14" fmla="*/ 2706 w 2878"/>
                <a:gd name="T15" fmla="*/ 1195 h 2253"/>
                <a:gd name="T16" fmla="*/ 2706 w 2878"/>
                <a:gd name="T17" fmla="*/ 805 h 2253"/>
                <a:gd name="T18" fmla="*/ 2878 w 2878"/>
                <a:gd name="T19" fmla="*/ 724 h 2253"/>
                <a:gd name="T20" fmla="*/ 1439 w 2878"/>
                <a:gd name="T21" fmla="*/ 0 h 2253"/>
                <a:gd name="T22" fmla="*/ 0 w 2878"/>
                <a:gd name="T23" fmla="*/ 715 h 2253"/>
                <a:gd name="T24" fmla="*/ 1439 w 2878"/>
                <a:gd name="T25" fmla="*/ 1430 h 2253"/>
                <a:gd name="T26" fmla="*/ 2525 w 2878"/>
                <a:gd name="T27" fmla="*/ 887 h 2253"/>
                <a:gd name="T28" fmla="*/ 2525 w 2878"/>
                <a:gd name="T29" fmla="*/ 1185 h 2253"/>
                <a:gd name="T30" fmla="*/ 2434 w 2878"/>
                <a:gd name="T31" fmla="*/ 1339 h 2253"/>
                <a:gd name="T32" fmla="*/ 2615 w 2878"/>
                <a:gd name="T33" fmla="*/ 1520 h 2253"/>
                <a:gd name="T34" fmla="*/ 2796 w 2878"/>
                <a:gd name="T35" fmla="*/ 1339 h 2253"/>
                <a:gd name="T36" fmla="*/ 2706 w 2878"/>
                <a:gd name="T37" fmla="*/ 1195 h 2253"/>
                <a:gd name="T38" fmla="*/ 2706 w 2878"/>
                <a:gd name="T39" fmla="*/ 1195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78" h="2253">
                  <a:moveTo>
                    <a:pt x="534" y="1131"/>
                  </a:moveTo>
                  <a:cubicBezTo>
                    <a:pt x="534" y="1973"/>
                    <a:pt x="534" y="1973"/>
                    <a:pt x="534" y="1973"/>
                  </a:cubicBezTo>
                  <a:cubicBezTo>
                    <a:pt x="778" y="2145"/>
                    <a:pt x="1095" y="2253"/>
                    <a:pt x="1439" y="2253"/>
                  </a:cubicBezTo>
                  <a:cubicBezTo>
                    <a:pt x="1783" y="2253"/>
                    <a:pt x="2100" y="2145"/>
                    <a:pt x="2344" y="1973"/>
                  </a:cubicBezTo>
                  <a:cubicBezTo>
                    <a:pt x="2344" y="1131"/>
                    <a:pt x="2344" y="1131"/>
                    <a:pt x="2344" y="1131"/>
                  </a:cubicBezTo>
                  <a:cubicBezTo>
                    <a:pt x="1439" y="1611"/>
                    <a:pt x="1439" y="1611"/>
                    <a:pt x="1439" y="1611"/>
                  </a:cubicBezTo>
                  <a:cubicBezTo>
                    <a:pt x="534" y="1131"/>
                    <a:pt x="534" y="1131"/>
                    <a:pt x="534" y="1131"/>
                  </a:cubicBezTo>
                  <a:close/>
                  <a:moveTo>
                    <a:pt x="2706" y="1195"/>
                  </a:moveTo>
                  <a:cubicBezTo>
                    <a:pt x="2706" y="805"/>
                    <a:pt x="2706" y="805"/>
                    <a:pt x="2706" y="805"/>
                  </a:cubicBezTo>
                  <a:cubicBezTo>
                    <a:pt x="2878" y="724"/>
                    <a:pt x="2878" y="724"/>
                    <a:pt x="2878" y="724"/>
                  </a:cubicBezTo>
                  <a:cubicBezTo>
                    <a:pt x="1439" y="0"/>
                    <a:pt x="1439" y="0"/>
                    <a:pt x="1439" y="0"/>
                  </a:cubicBezTo>
                  <a:cubicBezTo>
                    <a:pt x="0" y="715"/>
                    <a:pt x="0" y="715"/>
                    <a:pt x="0" y="715"/>
                  </a:cubicBezTo>
                  <a:cubicBezTo>
                    <a:pt x="1439" y="1430"/>
                    <a:pt x="1439" y="1430"/>
                    <a:pt x="1439" y="1430"/>
                  </a:cubicBezTo>
                  <a:cubicBezTo>
                    <a:pt x="2525" y="887"/>
                    <a:pt x="2525" y="887"/>
                    <a:pt x="2525" y="887"/>
                  </a:cubicBezTo>
                  <a:cubicBezTo>
                    <a:pt x="2525" y="1185"/>
                    <a:pt x="2525" y="1185"/>
                    <a:pt x="2525" y="1185"/>
                  </a:cubicBezTo>
                  <a:cubicBezTo>
                    <a:pt x="2471" y="1213"/>
                    <a:pt x="2434" y="1276"/>
                    <a:pt x="2434" y="1339"/>
                  </a:cubicBezTo>
                  <a:cubicBezTo>
                    <a:pt x="2434" y="1439"/>
                    <a:pt x="2516" y="1520"/>
                    <a:pt x="2615" y="1520"/>
                  </a:cubicBezTo>
                  <a:cubicBezTo>
                    <a:pt x="2715" y="1520"/>
                    <a:pt x="2796" y="1439"/>
                    <a:pt x="2796" y="1339"/>
                  </a:cubicBezTo>
                  <a:cubicBezTo>
                    <a:pt x="2796" y="1285"/>
                    <a:pt x="2760" y="1222"/>
                    <a:pt x="2706" y="1195"/>
                  </a:cubicBezTo>
                  <a:cubicBezTo>
                    <a:pt x="2706" y="1195"/>
                    <a:pt x="2706" y="1195"/>
                    <a:pt x="2706" y="1195"/>
                  </a:cubicBezTo>
                  <a:close/>
                </a:path>
              </a:pathLst>
            </a:custGeom>
            <a:solidFill>
              <a:srgbClr val="DD4E4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097914A-9B92-4087-B139-D8ECCE785653}"/>
                </a:ext>
              </a:extLst>
            </p:cNvPr>
            <p:cNvSpPr txBox="1"/>
            <p:nvPr/>
          </p:nvSpPr>
          <p:spPr>
            <a:xfrm>
              <a:off x="1572098" y="3926802"/>
              <a:ext cx="54040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申请人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周晓豪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业：工程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技术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号：</a:t>
              </a:r>
              <a:r>
                <a:rPr lang="en-US" altLang="zh-CN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14904</a:t>
              </a:r>
              <a:endParaRPr lang="zh-CN" altLang="en-US" sz="1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6B91E74A-9489-47F9-89A6-61E51A4C4CA7}"/>
              </a:ext>
            </a:extLst>
          </p:cNvPr>
          <p:cNvSpPr txBox="1"/>
          <p:nvPr/>
        </p:nvSpPr>
        <p:spPr>
          <a:xfrm>
            <a:off x="2116974" y="2789266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恳请各位老师批评指正！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42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3232581" y="2684890"/>
            <a:ext cx="2678843" cy="1488220"/>
            <a:chOff x="3372689" y="2587111"/>
            <a:chExt cx="2678843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1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3659531" y="3429000"/>
              <a:ext cx="214674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Hans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意义</a:t>
              </a:r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4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86"/>
    </mc:Choice>
    <mc:Fallback xmlns="">
      <p:transition spd="slow" advTm="2686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774330" cy="6756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2224" y="0"/>
            <a:ext cx="4431776" cy="62716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65760" y="4579620"/>
            <a:ext cx="563880" cy="1371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37772" y="3446144"/>
            <a:ext cx="563880" cy="1371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82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674"/>
            <a:ext cx="4796727" cy="67913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0502" y="388135"/>
            <a:ext cx="4623498" cy="654606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858671" y="871536"/>
            <a:ext cx="563880" cy="1266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858671" y="4640580"/>
            <a:ext cx="421989" cy="114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50520" y="2956560"/>
            <a:ext cx="563880" cy="1371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978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视图合成任务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体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，通过给定的已知视角下观测到的图像，去合成新视角下的图像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21A1679-24AE-4A6A-8EF5-18301D0476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256"/>
          <a:stretch/>
        </p:blipFill>
        <p:spPr>
          <a:xfrm>
            <a:off x="2465772" y="2124768"/>
            <a:ext cx="5249795" cy="375755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44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883"/>
    </mc:Choice>
    <mc:Fallback xmlns="">
      <p:transition spd="slow" advTm="3888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意义（需求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多领域，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如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R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游戏、街景地图等，用户都有想从任意视角下快速观测到 三维场景的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求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市场上还没有直接可应用的面向快速新视图合成的交互系统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的新视图合成模型，计算时间成本较高，难以完成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的交互需求。</a:t>
            </a: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新工作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神经渲染方法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ECCV </a:t>
            </a:r>
            <a:r>
              <a:rPr lang="en-US" altLang="zh-CN" sz="1600" spc="-1" dirty="0">
                <a:solidFill>
                  <a:prstClr val="black"/>
                </a:solidFill>
                <a:latin typeface="Arial"/>
                <a:ea typeface="AR PL SungtiL GB"/>
              </a:rPr>
              <a:t>Best Paper Honorable Mentio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1600" b="1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现快速新视图合成的系统，完成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的应用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目来源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ixTalks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司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1689100" y="3024617"/>
            <a:ext cx="520700" cy="808766"/>
          </a:xfrm>
          <a:prstGeom prst="down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FE92CC6-EC59-4A05-B5C7-56B606069496}"/>
              </a:ext>
            </a:extLst>
          </p:cNvPr>
          <p:cNvSpPr/>
          <p:nvPr/>
        </p:nvSpPr>
        <p:spPr>
          <a:xfrm>
            <a:off x="1356936" y="6309274"/>
            <a:ext cx="7358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ldenhall B ,  Srinivasan P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cik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, et al.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RF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Representing Scenes as Neural Radiance Fields for View Synthesis[C]// European Conference on Computer Vision. Springer, Cham, 2020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61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855"/>
    </mc:Choice>
    <mc:Fallback xmlns="">
      <p:transition spd="slow" advTm="45855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b="21505"/>
          <a:stretch/>
        </p:blipFill>
        <p:spPr>
          <a:xfrm>
            <a:off x="1260490" y="1350862"/>
            <a:ext cx="7720303" cy="232864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1538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框架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4872447"/>
            <a:ext cx="76238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大量均匀采样的问题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场景中自由空间和被遮挡区域对渲染图像没有贡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层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采样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获取对渲染图象贡献高的采样点，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了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arse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ne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网络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			coarse                   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密度的分布                  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ne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3644900" y="6124607"/>
            <a:ext cx="927100" cy="330200"/>
          </a:xfrm>
          <a:prstGeom prst="right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>
            <a:off x="5969000" y="6124607"/>
            <a:ext cx="927100" cy="330200"/>
          </a:xfrm>
          <a:prstGeom prst="right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054" y="3995283"/>
            <a:ext cx="7077866" cy="74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851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697"/>
    </mc:Choice>
    <mc:Fallback xmlns="">
      <p:transition spd="slow" advTm="20369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存在的问题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量采样点经过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arse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ne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网络，造成大量开销，难以满足系统对渲染速度的要求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了较深的逐点网络。受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ustlookup</a:t>
            </a:r>
            <a:r>
              <a:rPr lang="zh-CN" altLang="en-US" sz="16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发，对逐点网络可以去构建查询表来加速网络的前向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播，并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对近似特征再学习的策略来维持模型精度不损失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提出的解决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办法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预训练的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， 构建出一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查询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，该查询表可以直接为空间内任意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点提供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中间层的特征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加快了网络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向传播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文通过查询表改进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采样过程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将采样点约束在物体表面附近，减少了一个网络开销。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2046D3B-E43F-4A68-AEF4-1FED0AF629A0}"/>
              </a:ext>
            </a:extLst>
          </p:cNvPr>
          <p:cNvSpPr txBox="1"/>
          <p:nvPr/>
        </p:nvSpPr>
        <p:spPr>
          <a:xfrm>
            <a:off x="1356936" y="5935446"/>
            <a:ext cx="7565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Lin 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Xiao Z, Tan Y, et al.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stlookup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One millisecond deep feature extraction for point clouds by lookup tables[C]//Wu J,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rak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, Li Z, et al. IEEE International Conference on Multimedia and Expo (ICME). Shanghai: IEEE, 2019:326-331</a:t>
            </a:r>
            <a:r>
              <a:rPr lang="en-US" altLang="zh-CN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baseline="30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91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68"/>
    </mc:Choice>
    <mc:Fallback xmlns="">
      <p:transition spd="slow" advTm="5056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2293123" y="2684890"/>
            <a:ext cx="4599336" cy="2042218"/>
            <a:chOff x="2433231" y="2587111"/>
            <a:chExt cx="4599336" cy="2042218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2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2433231" y="3429000"/>
              <a:ext cx="4599336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新</a:t>
              </a:r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视图</a:t>
              </a:r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快速合成</a:t>
              </a:r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</a:p>
            <a:p>
              <a:pPr algn="ctr"/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64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6"/>
    </mc:Choice>
    <mc:Fallback xmlns="">
      <p:transition spd="slow" advTm="252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pic>
        <p:nvPicPr>
          <p:cNvPr id="3" name="lego_mes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7202" r="16802"/>
          <a:stretch/>
        </p:blipFill>
        <p:spPr>
          <a:xfrm>
            <a:off x="1242008" y="2536311"/>
            <a:ext cx="3805032" cy="324313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1074198"/>
            <a:ext cx="61034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密度有着类似于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DF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性质，可以提取物体的几何信息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3967" y="2536311"/>
            <a:ext cx="3710980" cy="3128641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50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89"/>
    </mc:Choice>
    <mc:Fallback xmlns="">
      <p:transition spd="slow" advTm="58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0" objId="3"/>
        <p14:playEvt time="4295" objId="3"/>
        <p14:playEvt time="8446" objId="3"/>
        <p14:playEvt time="12606" objId="3"/>
        <p14:playEvt time="16773" objId="3"/>
        <p14:playEvt time="20929" objId="3"/>
        <p14:playEvt time="25082" objId="3"/>
        <p14:playEvt time="29226" objId="3"/>
        <p14:playEvt time="33379" objId="3"/>
        <p14:playEvt time="37537" objId="3"/>
        <p14:playEvt time="41704" objId="3"/>
        <p14:playEvt time="45861" objId="3"/>
        <p14:playEvt time="50014" objId="3"/>
        <p14:playEvt time="54176" objId="3"/>
        <p14:playEvt time="58335" objId="3"/>
        <p14:stopEvt time="58389" objId="3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44</TotalTime>
  <Words>1545</Words>
  <Application>Microsoft Office PowerPoint</Application>
  <PresentationFormat>全屏显示(4:3)</PresentationFormat>
  <Paragraphs>335</Paragraphs>
  <Slides>31</Slides>
  <Notes>13</Notes>
  <HiddenSlides>0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AR PL SungtiL GB</vt:lpstr>
      <vt:lpstr>等线</vt:lpstr>
      <vt:lpstr>等线 Light</vt:lpstr>
      <vt:lpstr>方正小标宋简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ppy</dc:creator>
  <cp:lastModifiedBy>Kevin</cp:lastModifiedBy>
  <cp:revision>295</cp:revision>
  <dcterms:created xsi:type="dcterms:W3CDTF">2019-05-04T01:32:58Z</dcterms:created>
  <dcterms:modified xsi:type="dcterms:W3CDTF">2021-05-14T19:19:01Z</dcterms:modified>
</cp:coreProperties>
</file>